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  <p:sldMasterId id="2147483681" r:id="rId2"/>
  </p:sldMasterIdLst>
  <p:notesMasterIdLst>
    <p:notesMasterId r:id="rId45"/>
  </p:notesMasterIdLst>
  <p:sldIdLst>
    <p:sldId id="256" r:id="rId3"/>
    <p:sldId id="270" r:id="rId4"/>
    <p:sldId id="262" r:id="rId5"/>
    <p:sldId id="263" r:id="rId6"/>
    <p:sldId id="272" r:id="rId7"/>
    <p:sldId id="282" r:id="rId8"/>
    <p:sldId id="273" r:id="rId9"/>
    <p:sldId id="307" r:id="rId10"/>
    <p:sldId id="310" r:id="rId11"/>
    <p:sldId id="309" r:id="rId12"/>
    <p:sldId id="308" r:id="rId13"/>
    <p:sldId id="311" r:id="rId14"/>
    <p:sldId id="312" r:id="rId15"/>
    <p:sldId id="274" r:id="rId16"/>
    <p:sldId id="275" r:id="rId17"/>
    <p:sldId id="276" r:id="rId18"/>
    <p:sldId id="277" r:id="rId19"/>
    <p:sldId id="287" r:id="rId20"/>
    <p:sldId id="286" r:id="rId21"/>
    <p:sldId id="283" r:id="rId22"/>
    <p:sldId id="285" r:id="rId23"/>
    <p:sldId id="288" r:id="rId24"/>
    <p:sldId id="289" r:id="rId25"/>
    <p:sldId id="290" r:id="rId26"/>
    <p:sldId id="292" r:id="rId27"/>
    <p:sldId id="291" r:id="rId28"/>
    <p:sldId id="300" r:id="rId29"/>
    <p:sldId id="298" r:id="rId30"/>
    <p:sldId id="299" r:id="rId31"/>
    <p:sldId id="297" r:id="rId32"/>
    <p:sldId id="296" r:id="rId33"/>
    <p:sldId id="293" r:id="rId34"/>
    <p:sldId id="295" r:id="rId35"/>
    <p:sldId id="302" r:id="rId36"/>
    <p:sldId id="301" r:id="rId37"/>
    <p:sldId id="304" r:id="rId38"/>
    <p:sldId id="303" r:id="rId39"/>
    <p:sldId id="306" r:id="rId40"/>
    <p:sldId id="305" r:id="rId41"/>
    <p:sldId id="279" r:id="rId42"/>
    <p:sldId id="280" r:id="rId43"/>
    <p:sldId id="294" r:id="rId44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EDF182F-1DE7-4F13-8AA3-002D9E3B458A}">
  <a:tblStyle styleId="{BEDF182F-1DE7-4F13-8AA3-002D9E3B458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23" autoAdjust="0"/>
    <p:restoredTop sz="94272"/>
  </p:normalViewPr>
  <p:slideViewPr>
    <p:cSldViewPr snapToGrid="0">
      <p:cViewPr varScale="1">
        <p:scale>
          <a:sx n="154" d="100"/>
          <a:sy n="154" d="100"/>
        </p:scale>
        <p:origin x="776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7424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50" Type="http://schemas.microsoft.com/office/2016/11/relationships/changesInfo" Target="changesInfos/changesInfo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ike, Michell L." userId="835521cf-4bf5-41b6-b3d8-e14ae4606327" providerId="ADAL" clId="{E2B088EB-2600-4454-9D10-79C1CABF4A00}"/>
    <pc:docChg chg="undo custSel addSld delSld modSld">
      <pc:chgData name="Eike, Michell L." userId="835521cf-4bf5-41b6-b3d8-e14ae4606327" providerId="ADAL" clId="{E2B088EB-2600-4454-9D10-79C1CABF4A00}" dt="2026-04-29T18:54:31.099" v="601" actId="1076"/>
      <pc:docMkLst>
        <pc:docMk/>
      </pc:docMkLst>
      <pc:sldChg chg="modSp mod">
        <pc:chgData name="Eike, Michell L." userId="835521cf-4bf5-41b6-b3d8-e14ae4606327" providerId="ADAL" clId="{E2B088EB-2600-4454-9D10-79C1CABF4A00}" dt="2026-04-27T16:48:25.968" v="353" actId="207"/>
        <pc:sldMkLst>
          <pc:docMk/>
          <pc:sldMk cId="3879661357" sldId="270"/>
        </pc:sldMkLst>
        <pc:spChg chg="mod">
          <ac:chgData name="Eike, Michell L." userId="835521cf-4bf5-41b6-b3d8-e14ae4606327" providerId="ADAL" clId="{E2B088EB-2600-4454-9D10-79C1CABF4A00}" dt="2026-04-27T16:48:25.968" v="353" actId="207"/>
          <ac:spMkLst>
            <pc:docMk/>
            <pc:sldMk cId="3879661357" sldId="270"/>
            <ac:spMk id="5" creationId="{A9CE501F-ECB1-9E90-9382-8F0363093F5F}"/>
          </ac:spMkLst>
        </pc:spChg>
      </pc:sldChg>
      <pc:sldChg chg="modSp mod">
        <pc:chgData name="Eike, Michell L." userId="835521cf-4bf5-41b6-b3d8-e14ae4606327" providerId="ADAL" clId="{E2B088EB-2600-4454-9D10-79C1CABF4A00}" dt="2026-04-28T17:33:16.287" v="439" actId="20577"/>
        <pc:sldMkLst>
          <pc:docMk/>
          <pc:sldMk cId="2685176306" sldId="272"/>
        </pc:sldMkLst>
        <pc:spChg chg="mod">
          <ac:chgData name="Eike, Michell L." userId="835521cf-4bf5-41b6-b3d8-e14ae4606327" providerId="ADAL" clId="{E2B088EB-2600-4454-9D10-79C1CABF4A00}" dt="2026-04-28T17:33:16.287" v="439" actId="20577"/>
          <ac:spMkLst>
            <pc:docMk/>
            <pc:sldMk cId="2685176306" sldId="272"/>
            <ac:spMk id="25602" creationId="{8A7B2A70-6015-1458-CF8E-B7DD261C3694}"/>
          </ac:spMkLst>
        </pc:spChg>
      </pc:sldChg>
      <pc:sldChg chg="modSp mod">
        <pc:chgData name="Eike, Michell L." userId="835521cf-4bf5-41b6-b3d8-e14ae4606327" providerId="ADAL" clId="{E2B088EB-2600-4454-9D10-79C1CABF4A00}" dt="2026-04-14T15:45:02.131" v="243" actId="13926"/>
        <pc:sldMkLst>
          <pc:docMk/>
          <pc:sldMk cId="683470579" sldId="273"/>
        </pc:sldMkLst>
        <pc:spChg chg="mod">
          <ac:chgData name="Eike, Michell L." userId="835521cf-4bf5-41b6-b3d8-e14ae4606327" providerId="ADAL" clId="{E2B088EB-2600-4454-9D10-79C1CABF4A00}" dt="2026-04-14T15:45:02.131" v="243" actId="13926"/>
          <ac:spMkLst>
            <pc:docMk/>
            <pc:sldMk cId="683470579" sldId="273"/>
            <ac:spMk id="2" creationId="{5B626D5C-3597-7F51-85E0-05BB56D050E8}"/>
          </ac:spMkLst>
        </pc:spChg>
        <pc:spChg chg="mod">
          <ac:chgData name="Eike, Michell L." userId="835521cf-4bf5-41b6-b3d8-e14ae4606327" providerId="ADAL" clId="{E2B088EB-2600-4454-9D10-79C1CABF4A00}" dt="2026-04-14T15:42:49.159" v="214" actId="6549"/>
          <ac:spMkLst>
            <pc:docMk/>
            <pc:sldMk cId="683470579" sldId="273"/>
            <ac:spMk id="25602" creationId="{330CA55E-6419-C166-4068-627D2A9D82CE}"/>
          </ac:spMkLst>
        </pc:spChg>
      </pc:sldChg>
      <pc:sldChg chg="addSp delSp modSp mod">
        <pc:chgData name="Eike, Michell L." userId="835521cf-4bf5-41b6-b3d8-e14ae4606327" providerId="ADAL" clId="{E2B088EB-2600-4454-9D10-79C1CABF4A00}" dt="2026-04-29T18:54:31.099" v="601" actId="1076"/>
        <pc:sldMkLst>
          <pc:docMk/>
          <pc:sldMk cId="16065628" sldId="274"/>
        </pc:sldMkLst>
        <pc:spChg chg="mod">
          <ac:chgData name="Eike, Michell L." userId="835521cf-4bf5-41b6-b3d8-e14ae4606327" providerId="ADAL" clId="{E2B088EB-2600-4454-9D10-79C1CABF4A00}" dt="2026-04-24T13:22:41.826" v="344" actId="27803"/>
          <ac:spMkLst>
            <pc:docMk/>
            <pc:sldMk cId="16065628" sldId="274"/>
            <ac:spMk id="6" creationId="{19008AFD-1458-C7A0-8584-9BE50A2A61B0}"/>
          </ac:spMkLst>
        </pc:spChg>
        <pc:spChg chg="mod">
          <ac:chgData name="Eike, Michell L." userId="835521cf-4bf5-41b6-b3d8-e14ae4606327" providerId="ADAL" clId="{E2B088EB-2600-4454-9D10-79C1CABF4A00}" dt="2026-04-24T13:22:41.826" v="344" actId="27803"/>
          <ac:spMkLst>
            <pc:docMk/>
            <pc:sldMk cId="16065628" sldId="274"/>
            <ac:spMk id="7" creationId="{DE1EFBEB-F4E4-FF10-AB4B-F270A14706C9}"/>
          </ac:spMkLst>
        </pc:spChg>
        <pc:spChg chg="mod">
          <ac:chgData name="Eike, Michell L." userId="835521cf-4bf5-41b6-b3d8-e14ae4606327" providerId="ADAL" clId="{E2B088EB-2600-4454-9D10-79C1CABF4A00}" dt="2026-04-24T13:22:41.826" v="344" actId="27803"/>
          <ac:spMkLst>
            <pc:docMk/>
            <pc:sldMk cId="16065628" sldId="274"/>
            <ac:spMk id="20" creationId="{EB326DD5-3B06-5330-9D57-E30A45CED969}"/>
          </ac:spMkLst>
        </pc:spChg>
        <pc:spChg chg="mod">
          <ac:chgData name="Eike, Michell L." userId="835521cf-4bf5-41b6-b3d8-e14ae4606327" providerId="ADAL" clId="{E2B088EB-2600-4454-9D10-79C1CABF4A00}" dt="2026-04-24T13:22:41.826" v="344" actId="27803"/>
          <ac:spMkLst>
            <pc:docMk/>
            <pc:sldMk cId="16065628" sldId="274"/>
            <ac:spMk id="21" creationId="{89B62075-1A4C-AD27-1B3A-4F1ED7300F97}"/>
          </ac:spMkLst>
        </pc:spChg>
        <pc:spChg chg="mod">
          <ac:chgData name="Eike, Michell L." userId="835521cf-4bf5-41b6-b3d8-e14ae4606327" providerId="ADAL" clId="{E2B088EB-2600-4454-9D10-79C1CABF4A00}" dt="2026-04-24T13:22:41.826" v="344" actId="27803"/>
          <ac:spMkLst>
            <pc:docMk/>
            <pc:sldMk cId="16065628" sldId="274"/>
            <ac:spMk id="22" creationId="{25C065EB-9506-357F-9970-2813D8108234}"/>
          </ac:spMkLst>
        </pc:spChg>
        <pc:spChg chg="mod">
          <ac:chgData name="Eike, Michell L." userId="835521cf-4bf5-41b6-b3d8-e14ae4606327" providerId="ADAL" clId="{E2B088EB-2600-4454-9D10-79C1CABF4A00}" dt="2026-04-24T13:22:41.826" v="344" actId="27803"/>
          <ac:spMkLst>
            <pc:docMk/>
            <pc:sldMk cId="16065628" sldId="274"/>
            <ac:spMk id="24" creationId="{0C2D4B8D-D51C-B362-3ED5-367F27413216}"/>
          </ac:spMkLst>
        </pc:spChg>
        <pc:spChg chg="mod">
          <ac:chgData name="Eike, Michell L." userId="835521cf-4bf5-41b6-b3d8-e14ae4606327" providerId="ADAL" clId="{E2B088EB-2600-4454-9D10-79C1CABF4A00}" dt="2026-04-24T13:22:41.826" v="344" actId="27803"/>
          <ac:spMkLst>
            <pc:docMk/>
            <pc:sldMk cId="16065628" sldId="274"/>
            <ac:spMk id="25" creationId="{8D02416C-F06E-6EE1-2702-DA0B117A6B02}"/>
          </ac:spMkLst>
        </pc:spChg>
        <pc:spChg chg="mod">
          <ac:chgData name="Eike, Michell L." userId="835521cf-4bf5-41b6-b3d8-e14ae4606327" providerId="ADAL" clId="{E2B088EB-2600-4454-9D10-79C1CABF4A00}" dt="2026-04-24T13:22:41.826" v="344" actId="27803"/>
          <ac:spMkLst>
            <pc:docMk/>
            <pc:sldMk cId="16065628" sldId="274"/>
            <ac:spMk id="26" creationId="{3F3E6F0B-0004-4125-7C55-3AA859DC06E7}"/>
          </ac:spMkLst>
        </pc:spChg>
        <pc:spChg chg="mod">
          <ac:chgData name="Eike, Michell L." userId="835521cf-4bf5-41b6-b3d8-e14ae4606327" providerId="ADAL" clId="{E2B088EB-2600-4454-9D10-79C1CABF4A00}" dt="2026-04-24T13:22:41.826" v="344" actId="27803"/>
          <ac:spMkLst>
            <pc:docMk/>
            <pc:sldMk cId="16065628" sldId="274"/>
            <ac:spMk id="29" creationId="{EA7C6642-BC43-DD18-2AAB-A024FEE6E1AE}"/>
          </ac:spMkLst>
        </pc:spChg>
        <pc:spChg chg="mod">
          <ac:chgData name="Eike, Michell L." userId="835521cf-4bf5-41b6-b3d8-e14ae4606327" providerId="ADAL" clId="{E2B088EB-2600-4454-9D10-79C1CABF4A00}" dt="2026-04-24T13:22:41.826" v="344" actId="27803"/>
          <ac:spMkLst>
            <pc:docMk/>
            <pc:sldMk cId="16065628" sldId="274"/>
            <ac:spMk id="34" creationId="{EED0AE8C-C737-35E3-2FAC-EBD4E34D0B0D}"/>
          </ac:spMkLst>
        </pc:spChg>
        <pc:spChg chg="mod">
          <ac:chgData name="Eike, Michell L." userId="835521cf-4bf5-41b6-b3d8-e14ae4606327" providerId="ADAL" clId="{E2B088EB-2600-4454-9D10-79C1CABF4A00}" dt="2026-04-24T13:22:42.879" v="345" actId="164"/>
          <ac:spMkLst>
            <pc:docMk/>
            <pc:sldMk cId="16065628" sldId="274"/>
            <ac:spMk id="38" creationId="{D8FB9B42-791B-3580-6A37-E1B46458BD72}"/>
          </ac:spMkLst>
        </pc:spChg>
        <pc:spChg chg="mod">
          <ac:chgData name="Eike, Michell L." userId="835521cf-4bf5-41b6-b3d8-e14ae4606327" providerId="ADAL" clId="{E2B088EB-2600-4454-9D10-79C1CABF4A00}" dt="2026-04-24T13:22:42.879" v="345" actId="164"/>
          <ac:spMkLst>
            <pc:docMk/>
            <pc:sldMk cId="16065628" sldId="274"/>
            <ac:spMk id="39" creationId="{FFAB5DB1-859C-CB63-D13F-1FA2DADD1E7A}"/>
          </ac:spMkLst>
        </pc:spChg>
        <pc:spChg chg="mod">
          <ac:chgData name="Eike, Michell L." userId="835521cf-4bf5-41b6-b3d8-e14ae4606327" providerId="ADAL" clId="{E2B088EB-2600-4454-9D10-79C1CABF4A00}" dt="2026-04-24T13:22:42.879" v="345" actId="164"/>
          <ac:spMkLst>
            <pc:docMk/>
            <pc:sldMk cId="16065628" sldId="274"/>
            <ac:spMk id="40" creationId="{BDE660BF-1E73-CD27-98FA-0CFDA986EF6C}"/>
          </ac:spMkLst>
        </pc:spChg>
        <pc:spChg chg="mod">
          <ac:chgData name="Eike, Michell L." userId="835521cf-4bf5-41b6-b3d8-e14ae4606327" providerId="ADAL" clId="{E2B088EB-2600-4454-9D10-79C1CABF4A00}" dt="2026-04-24T13:22:42.879" v="345" actId="164"/>
          <ac:spMkLst>
            <pc:docMk/>
            <pc:sldMk cId="16065628" sldId="274"/>
            <ac:spMk id="41" creationId="{18905D3C-F004-3686-247C-F09802C87322}"/>
          </ac:spMkLst>
        </pc:spChg>
        <pc:spChg chg="mod">
          <ac:chgData name="Eike, Michell L." userId="835521cf-4bf5-41b6-b3d8-e14ae4606327" providerId="ADAL" clId="{E2B088EB-2600-4454-9D10-79C1CABF4A00}" dt="2026-04-24T13:22:42.879" v="345" actId="164"/>
          <ac:spMkLst>
            <pc:docMk/>
            <pc:sldMk cId="16065628" sldId="274"/>
            <ac:spMk id="42" creationId="{2DCE7580-2567-EF0B-0F7B-D720AA6F865C}"/>
          </ac:spMkLst>
        </pc:spChg>
        <pc:grpChg chg="add del mod">
          <ac:chgData name="Eike, Michell L." userId="835521cf-4bf5-41b6-b3d8-e14ae4606327" providerId="ADAL" clId="{E2B088EB-2600-4454-9D10-79C1CABF4A00}" dt="2026-04-29T18:54:26.580" v="600" actId="478"/>
          <ac:grpSpMkLst>
            <pc:docMk/>
            <pc:sldMk cId="16065628" sldId="274"/>
            <ac:grpSpMk id="43" creationId="{8FEDCBAE-F30F-2678-B802-0A29E28562DF}"/>
          </ac:grpSpMkLst>
        </pc:grpChg>
        <pc:picChg chg="add mod">
          <ac:chgData name="Eike, Michell L." userId="835521cf-4bf5-41b6-b3d8-e14ae4606327" providerId="ADAL" clId="{E2B088EB-2600-4454-9D10-79C1CABF4A00}" dt="2026-04-29T18:54:31.099" v="601" actId="1076"/>
          <ac:picMkLst>
            <pc:docMk/>
            <pc:sldMk cId="16065628" sldId="274"/>
            <ac:picMk id="3" creationId="{2CA87140-5AD8-DF9E-AC37-550E6D9D9659}"/>
          </ac:picMkLst>
        </pc:picChg>
      </pc:sldChg>
      <pc:sldChg chg="addSp delSp modSp mod">
        <pc:chgData name="Eike, Michell L." userId="835521cf-4bf5-41b6-b3d8-e14ae4606327" providerId="ADAL" clId="{E2B088EB-2600-4454-9D10-79C1CABF4A00}" dt="2026-04-29T18:53:58.283" v="595" actId="478"/>
        <pc:sldMkLst>
          <pc:docMk/>
          <pc:sldMk cId="2217681963" sldId="275"/>
        </pc:sldMkLst>
        <pc:spChg chg="mod">
          <ac:chgData name="Eike, Michell L." userId="835521cf-4bf5-41b6-b3d8-e14ae4606327" providerId="ADAL" clId="{E2B088EB-2600-4454-9D10-79C1CABF4A00}" dt="2026-04-24T13:22:47.630" v="346" actId="27803"/>
          <ac:spMkLst>
            <pc:docMk/>
            <pc:sldMk cId="2217681963" sldId="275"/>
            <ac:spMk id="8" creationId="{4F28AC4D-8431-B5E5-86BE-D95A0C0DDEB0}"/>
          </ac:spMkLst>
        </pc:spChg>
        <pc:spChg chg="mod">
          <ac:chgData name="Eike, Michell L." userId="835521cf-4bf5-41b6-b3d8-e14ae4606327" providerId="ADAL" clId="{E2B088EB-2600-4454-9D10-79C1CABF4A00}" dt="2026-04-24T13:22:47.630" v="346" actId="27803"/>
          <ac:spMkLst>
            <pc:docMk/>
            <pc:sldMk cId="2217681963" sldId="275"/>
            <ac:spMk id="9" creationId="{34F6A6D9-110E-A592-9F44-FAE847D8C87B}"/>
          </ac:spMkLst>
        </pc:spChg>
        <pc:spChg chg="mod">
          <ac:chgData name="Eike, Michell L." userId="835521cf-4bf5-41b6-b3d8-e14ae4606327" providerId="ADAL" clId="{E2B088EB-2600-4454-9D10-79C1CABF4A00}" dt="2026-04-24T13:22:47.630" v="346" actId="27803"/>
          <ac:spMkLst>
            <pc:docMk/>
            <pc:sldMk cId="2217681963" sldId="275"/>
            <ac:spMk id="12" creationId="{AD34823E-7656-BAD0-0316-C648D22B7592}"/>
          </ac:spMkLst>
        </pc:spChg>
        <pc:spChg chg="mod">
          <ac:chgData name="Eike, Michell L." userId="835521cf-4bf5-41b6-b3d8-e14ae4606327" providerId="ADAL" clId="{E2B088EB-2600-4454-9D10-79C1CABF4A00}" dt="2026-04-24T13:22:47.630" v="346" actId="27803"/>
          <ac:spMkLst>
            <pc:docMk/>
            <pc:sldMk cId="2217681963" sldId="275"/>
            <ac:spMk id="17" creationId="{F8923E3D-9974-28E6-B117-17C80E1D475F}"/>
          </ac:spMkLst>
        </pc:spChg>
        <pc:spChg chg="mod">
          <ac:chgData name="Eike, Michell L." userId="835521cf-4bf5-41b6-b3d8-e14ae4606327" providerId="ADAL" clId="{E2B088EB-2600-4454-9D10-79C1CABF4A00}" dt="2026-04-24T13:22:47.630" v="346" actId="27803"/>
          <ac:spMkLst>
            <pc:docMk/>
            <pc:sldMk cId="2217681963" sldId="275"/>
            <ac:spMk id="18" creationId="{35EC1973-EDD9-E608-9126-806CDF75103F}"/>
          </ac:spMkLst>
        </pc:spChg>
        <pc:spChg chg="mod">
          <ac:chgData name="Eike, Michell L." userId="835521cf-4bf5-41b6-b3d8-e14ae4606327" providerId="ADAL" clId="{E2B088EB-2600-4454-9D10-79C1CABF4A00}" dt="2026-04-24T13:22:47.630" v="346" actId="27803"/>
          <ac:spMkLst>
            <pc:docMk/>
            <pc:sldMk cId="2217681963" sldId="275"/>
            <ac:spMk id="20" creationId="{5ED9E20F-A2EF-AF4F-E9AD-0509E2D4C8A5}"/>
          </ac:spMkLst>
        </pc:spChg>
        <pc:spChg chg="mod">
          <ac:chgData name="Eike, Michell L." userId="835521cf-4bf5-41b6-b3d8-e14ae4606327" providerId="ADAL" clId="{E2B088EB-2600-4454-9D10-79C1CABF4A00}" dt="2026-04-24T13:22:47.630" v="346" actId="27803"/>
          <ac:spMkLst>
            <pc:docMk/>
            <pc:sldMk cId="2217681963" sldId="275"/>
            <ac:spMk id="26" creationId="{C677CA98-64B7-CEAB-32FE-AB2BDB2109A0}"/>
          </ac:spMkLst>
        </pc:spChg>
        <pc:spChg chg="mod">
          <ac:chgData name="Eike, Michell L." userId="835521cf-4bf5-41b6-b3d8-e14ae4606327" providerId="ADAL" clId="{E2B088EB-2600-4454-9D10-79C1CABF4A00}" dt="2026-04-24T13:22:47.630" v="346" actId="27803"/>
          <ac:spMkLst>
            <pc:docMk/>
            <pc:sldMk cId="2217681963" sldId="275"/>
            <ac:spMk id="31" creationId="{E85876F7-E027-0C7B-7F99-F3BDE3A8E4BD}"/>
          </ac:spMkLst>
        </pc:spChg>
        <pc:spChg chg="mod">
          <ac:chgData name="Eike, Michell L." userId="835521cf-4bf5-41b6-b3d8-e14ae4606327" providerId="ADAL" clId="{E2B088EB-2600-4454-9D10-79C1CABF4A00}" dt="2026-04-24T13:22:47.630" v="346" actId="27803"/>
          <ac:spMkLst>
            <pc:docMk/>
            <pc:sldMk cId="2217681963" sldId="275"/>
            <ac:spMk id="37" creationId="{42B5BBD6-C596-62B8-D718-AAB842843B86}"/>
          </ac:spMkLst>
        </pc:spChg>
        <pc:spChg chg="mod">
          <ac:chgData name="Eike, Michell L." userId="835521cf-4bf5-41b6-b3d8-e14ae4606327" providerId="ADAL" clId="{E2B088EB-2600-4454-9D10-79C1CABF4A00}" dt="2026-04-24T13:22:48.570" v="347" actId="164"/>
          <ac:spMkLst>
            <pc:docMk/>
            <pc:sldMk cId="2217681963" sldId="275"/>
            <ac:spMk id="40" creationId="{CEE433BE-70F8-10C0-D8A5-1C0D2BD14F6D}"/>
          </ac:spMkLst>
        </pc:spChg>
        <pc:spChg chg="mod">
          <ac:chgData name="Eike, Michell L." userId="835521cf-4bf5-41b6-b3d8-e14ae4606327" providerId="ADAL" clId="{E2B088EB-2600-4454-9D10-79C1CABF4A00}" dt="2026-04-24T13:22:48.570" v="347" actId="164"/>
          <ac:spMkLst>
            <pc:docMk/>
            <pc:sldMk cId="2217681963" sldId="275"/>
            <ac:spMk id="41" creationId="{AEC835ED-92A7-44DA-F9D9-4C3681CA8CD3}"/>
          </ac:spMkLst>
        </pc:spChg>
        <pc:spChg chg="mod">
          <ac:chgData name="Eike, Michell L." userId="835521cf-4bf5-41b6-b3d8-e14ae4606327" providerId="ADAL" clId="{E2B088EB-2600-4454-9D10-79C1CABF4A00}" dt="2026-04-24T13:22:48.570" v="347" actId="164"/>
          <ac:spMkLst>
            <pc:docMk/>
            <pc:sldMk cId="2217681963" sldId="275"/>
            <ac:spMk id="42" creationId="{FEF983F6-803E-3400-65A4-117431260FEF}"/>
          </ac:spMkLst>
        </pc:spChg>
        <pc:spChg chg="mod">
          <ac:chgData name="Eike, Michell L." userId="835521cf-4bf5-41b6-b3d8-e14ae4606327" providerId="ADAL" clId="{E2B088EB-2600-4454-9D10-79C1CABF4A00}" dt="2026-04-24T13:22:48.570" v="347" actId="164"/>
          <ac:spMkLst>
            <pc:docMk/>
            <pc:sldMk cId="2217681963" sldId="275"/>
            <ac:spMk id="43" creationId="{26998FC5-FF7F-5216-7DDE-11DDEE0B4E57}"/>
          </ac:spMkLst>
        </pc:spChg>
        <pc:spChg chg="mod">
          <ac:chgData name="Eike, Michell L." userId="835521cf-4bf5-41b6-b3d8-e14ae4606327" providerId="ADAL" clId="{E2B088EB-2600-4454-9D10-79C1CABF4A00}" dt="2026-04-24T13:22:48.570" v="347" actId="164"/>
          <ac:spMkLst>
            <pc:docMk/>
            <pc:sldMk cId="2217681963" sldId="275"/>
            <ac:spMk id="44" creationId="{D49EC163-8040-211F-43AE-2C4DAE8D75A1}"/>
          </ac:spMkLst>
        </pc:spChg>
        <pc:grpChg chg="add del mod">
          <ac:chgData name="Eike, Michell L." userId="835521cf-4bf5-41b6-b3d8-e14ae4606327" providerId="ADAL" clId="{E2B088EB-2600-4454-9D10-79C1CABF4A00}" dt="2026-04-29T18:53:58.283" v="595" actId="478"/>
          <ac:grpSpMkLst>
            <pc:docMk/>
            <pc:sldMk cId="2217681963" sldId="275"/>
            <ac:grpSpMk id="45" creationId="{51D4F851-9D3B-6494-0DD6-F97B5CB584A4}"/>
          </ac:grpSpMkLst>
        </pc:grpChg>
        <pc:picChg chg="add mod ord">
          <ac:chgData name="Eike, Michell L." userId="835521cf-4bf5-41b6-b3d8-e14ae4606327" providerId="ADAL" clId="{E2B088EB-2600-4454-9D10-79C1CABF4A00}" dt="2026-04-29T18:53:45.206" v="592" actId="167"/>
          <ac:picMkLst>
            <pc:docMk/>
            <pc:sldMk cId="2217681963" sldId="275"/>
            <ac:picMk id="4" creationId="{49286BE1-2A3D-F20F-F144-8AF8BD884EA6}"/>
          </ac:picMkLst>
        </pc:picChg>
      </pc:sldChg>
      <pc:sldChg chg="addSp delSp modSp mod">
        <pc:chgData name="Eike, Michell L." userId="835521cf-4bf5-41b6-b3d8-e14ae4606327" providerId="ADAL" clId="{E2B088EB-2600-4454-9D10-79C1CABF4A00}" dt="2026-04-29T18:52:30.666" v="547" actId="164"/>
        <pc:sldMkLst>
          <pc:docMk/>
          <pc:sldMk cId="508841478" sldId="276"/>
        </pc:sldMkLst>
        <pc:spChg chg="mod">
          <ac:chgData name="Eike, Michell L." userId="835521cf-4bf5-41b6-b3d8-e14ae4606327" providerId="ADAL" clId="{E2B088EB-2600-4454-9D10-79C1CABF4A00}" dt="2026-04-29T18:52:24.496" v="545" actId="165"/>
          <ac:spMkLst>
            <pc:docMk/>
            <pc:sldMk cId="508841478" sldId="276"/>
            <ac:spMk id="4" creationId="{5C32F840-D680-3A9C-84FE-C995E95DAD47}"/>
          </ac:spMkLst>
        </pc:spChg>
        <pc:spChg chg="mod topLvl">
          <ac:chgData name="Eike, Michell L." userId="835521cf-4bf5-41b6-b3d8-e14ae4606327" providerId="ADAL" clId="{E2B088EB-2600-4454-9D10-79C1CABF4A00}" dt="2026-04-29T18:52:24.496" v="545" actId="165"/>
          <ac:spMkLst>
            <pc:docMk/>
            <pc:sldMk cId="508841478" sldId="276"/>
            <ac:spMk id="5" creationId="{BDD56D22-F313-ED87-2EE8-34BDEE80C8BF}"/>
          </ac:spMkLst>
        </pc:spChg>
        <pc:spChg chg="mod">
          <ac:chgData name="Eike, Michell L." userId="835521cf-4bf5-41b6-b3d8-e14ae4606327" providerId="ADAL" clId="{E2B088EB-2600-4454-9D10-79C1CABF4A00}" dt="2026-04-29T18:50:27.596" v="492" actId="165"/>
          <ac:spMkLst>
            <pc:docMk/>
            <pc:sldMk cId="508841478" sldId="276"/>
            <ac:spMk id="10" creationId="{05C62E42-1440-40BF-FE4E-075DF5DC6067}"/>
          </ac:spMkLst>
        </pc:spChg>
        <pc:spChg chg="mod">
          <ac:chgData name="Eike, Michell L." userId="835521cf-4bf5-41b6-b3d8-e14ae4606327" providerId="ADAL" clId="{E2B088EB-2600-4454-9D10-79C1CABF4A00}" dt="2026-04-29T18:50:27.596" v="492" actId="165"/>
          <ac:spMkLst>
            <pc:docMk/>
            <pc:sldMk cId="508841478" sldId="276"/>
            <ac:spMk id="14" creationId="{26A6A178-7763-A146-CF28-4C77FCABBAED}"/>
          </ac:spMkLst>
        </pc:spChg>
        <pc:spChg chg="mod">
          <ac:chgData name="Eike, Michell L." userId="835521cf-4bf5-41b6-b3d8-e14ae4606327" providerId="ADAL" clId="{E2B088EB-2600-4454-9D10-79C1CABF4A00}" dt="2026-04-29T18:50:27.596" v="492" actId="165"/>
          <ac:spMkLst>
            <pc:docMk/>
            <pc:sldMk cId="508841478" sldId="276"/>
            <ac:spMk id="24" creationId="{907B6710-44C9-A458-A099-6A594121664C}"/>
          </ac:spMkLst>
        </pc:spChg>
        <pc:spChg chg="mod">
          <ac:chgData name="Eike, Michell L." userId="835521cf-4bf5-41b6-b3d8-e14ae4606327" providerId="ADAL" clId="{E2B088EB-2600-4454-9D10-79C1CABF4A00}" dt="2026-04-29T18:50:27.596" v="492" actId="165"/>
          <ac:spMkLst>
            <pc:docMk/>
            <pc:sldMk cId="508841478" sldId="276"/>
            <ac:spMk id="29" creationId="{A568A78B-2447-6EA0-7229-0C83D00A1630}"/>
          </ac:spMkLst>
        </pc:spChg>
        <pc:spChg chg="mod">
          <ac:chgData name="Eike, Michell L." userId="835521cf-4bf5-41b6-b3d8-e14ae4606327" providerId="ADAL" clId="{E2B088EB-2600-4454-9D10-79C1CABF4A00}" dt="2026-04-29T18:50:27.596" v="492" actId="165"/>
          <ac:spMkLst>
            <pc:docMk/>
            <pc:sldMk cId="508841478" sldId="276"/>
            <ac:spMk id="30" creationId="{37820290-A5FC-B6EB-5CBA-281C699F57EC}"/>
          </ac:spMkLst>
        </pc:spChg>
        <pc:spChg chg="mod">
          <ac:chgData name="Eike, Michell L." userId="835521cf-4bf5-41b6-b3d8-e14ae4606327" providerId="ADAL" clId="{E2B088EB-2600-4454-9D10-79C1CABF4A00}" dt="2026-04-29T18:50:27.596" v="492" actId="165"/>
          <ac:spMkLst>
            <pc:docMk/>
            <pc:sldMk cId="508841478" sldId="276"/>
            <ac:spMk id="31" creationId="{3748E987-9D6E-116B-EAE4-CCDAE0B04819}"/>
          </ac:spMkLst>
        </pc:spChg>
        <pc:spChg chg="mod">
          <ac:chgData name="Eike, Michell L." userId="835521cf-4bf5-41b6-b3d8-e14ae4606327" providerId="ADAL" clId="{E2B088EB-2600-4454-9D10-79C1CABF4A00}" dt="2026-04-29T18:50:27.596" v="492" actId="165"/>
          <ac:spMkLst>
            <pc:docMk/>
            <pc:sldMk cId="508841478" sldId="276"/>
            <ac:spMk id="33" creationId="{B39041EB-5ECF-6305-EFB5-321844EAF906}"/>
          </ac:spMkLst>
        </pc:spChg>
        <pc:spChg chg="mod">
          <ac:chgData name="Eike, Michell L." userId="835521cf-4bf5-41b6-b3d8-e14ae4606327" providerId="ADAL" clId="{E2B088EB-2600-4454-9D10-79C1CABF4A00}" dt="2026-04-29T18:50:27.596" v="492" actId="165"/>
          <ac:spMkLst>
            <pc:docMk/>
            <pc:sldMk cId="508841478" sldId="276"/>
            <ac:spMk id="39" creationId="{22DD751A-9C86-64A8-983B-39C876D571CF}"/>
          </ac:spMkLst>
        </pc:spChg>
        <pc:spChg chg="mod">
          <ac:chgData name="Eike, Michell L." userId="835521cf-4bf5-41b6-b3d8-e14ae4606327" providerId="ADAL" clId="{E2B088EB-2600-4454-9D10-79C1CABF4A00}" dt="2026-04-29T18:50:27.596" v="492" actId="165"/>
          <ac:spMkLst>
            <pc:docMk/>
            <pc:sldMk cId="508841478" sldId="276"/>
            <ac:spMk id="42" creationId="{714C3CB6-51FF-041D-925D-F54E02103C54}"/>
          </ac:spMkLst>
        </pc:spChg>
        <pc:grpChg chg="add mod topLvl">
          <ac:chgData name="Eike, Michell L." userId="835521cf-4bf5-41b6-b3d8-e14ae4606327" providerId="ADAL" clId="{E2B088EB-2600-4454-9D10-79C1CABF4A00}" dt="2026-04-29T18:52:30.666" v="547" actId="164"/>
          <ac:grpSpMkLst>
            <pc:docMk/>
            <pc:sldMk cId="508841478" sldId="276"/>
            <ac:grpSpMk id="45" creationId="{79E3243A-8A97-A005-6F6F-E200128DE244}"/>
          </ac:grpSpMkLst>
        </pc:grpChg>
        <pc:grpChg chg="add del mod ord">
          <ac:chgData name="Eike, Michell L." userId="835521cf-4bf5-41b6-b3d8-e14ae4606327" providerId="ADAL" clId="{E2B088EB-2600-4454-9D10-79C1CABF4A00}" dt="2026-04-29T18:52:11.129" v="533" actId="478"/>
          <ac:grpSpMkLst>
            <pc:docMk/>
            <pc:sldMk cId="508841478" sldId="276"/>
            <ac:grpSpMk id="46" creationId="{68398C5D-598F-5504-16A4-5D81E839470D}"/>
          </ac:grpSpMkLst>
        </pc:grpChg>
        <pc:grpChg chg="add del mod">
          <ac:chgData name="Eike, Michell L." userId="835521cf-4bf5-41b6-b3d8-e14ae4606327" providerId="ADAL" clId="{E2B088EB-2600-4454-9D10-79C1CABF4A00}" dt="2026-04-29T18:52:24.496" v="545" actId="165"/>
          <ac:grpSpMkLst>
            <pc:docMk/>
            <pc:sldMk cId="508841478" sldId="276"/>
            <ac:grpSpMk id="48" creationId="{9AE80391-6A92-D563-0A29-3227551726D6}"/>
          </ac:grpSpMkLst>
        </pc:grpChg>
        <pc:grpChg chg="add mod">
          <ac:chgData name="Eike, Michell L." userId="835521cf-4bf5-41b6-b3d8-e14ae4606327" providerId="ADAL" clId="{E2B088EB-2600-4454-9D10-79C1CABF4A00}" dt="2026-04-29T18:52:30.666" v="547" actId="164"/>
          <ac:grpSpMkLst>
            <pc:docMk/>
            <pc:sldMk cId="508841478" sldId="276"/>
            <ac:grpSpMk id="49" creationId="{8B72E223-BB41-0CA2-419B-B832E0BD2015}"/>
          </ac:grpSpMkLst>
        </pc:grpChg>
        <pc:picChg chg="add del mod ord topLvl">
          <ac:chgData name="Eike, Michell L." userId="835521cf-4bf5-41b6-b3d8-e14ae4606327" providerId="ADAL" clId="{E2B088EB-2600-4454-9D10-79C1CABF4A00}" dt="2026-04-29T18:52:30.666" v="547" actId="164"/>
          <ac:picMkLst>
            <pc:docMk/>
            <pc:sldMk cId="508841478" sldId="276"/>
            <ac:picMk id="6" creationId="{D969069A-75C5-F4AC-8C40-784DCE481A3D}"/>
          </ac:picMkLst>
        </pc:picChg>
      </pc:sldChg>
      <pc:sldChg chg="addSp modSp mod">
        <pc:chgData name="Eike, Michell L." userId="835521cf-4bf5-41b6-b3d8-e14ae4606327" providerId="ADAL" clId="{E2B088EB-2600-4454-9D10-79C1CABF4A00}" dt="2026-04-22T17:48:42.910" v="342" actId="20577"/>
        <pc:sldMkLst>
          <pc:docMk/>
          <pc:sldMk cId="2596355474" sldId="279"/>
        </pc:sldMkLst>
        <pc:spChg chg="mod">
          <ac:chgData name="Eike, Michell L." userId="835521cf-4bf5-41b6-b3d8-e14ae4606327" providerId="ADAL" clId="{E2B088EB-2600-4454-9D10-79C1CABF4A00}" dt="2026-04-22T17:48:42.910" v="342" actId="20577"/>
          <ac:spMkLst>
            <pc:docMk/>
            <pc:sldMk cId="2596355474" sldId="279"/>
            <ac:spMk id="25602" creationId="{A74DB615-DB19-3A48-B53F-1B7640484E9A}"/>
          </ac:spMkLst>
        </pc:spChg>
        <pc:graphicFrameChg chg="add mod">
          <ac:chgData name="Eike, Michell L." userId="835521cf-4bf5-41b6-b3d8-e14ae4606327" providerId="ADAL" clId="{E2B088EB-2600-4454-9D10-79C1CABF4A00}" dt="2026-04-22T17:47:56.195" v="321" actId="1036"/>
          <ac:graphicFrameMkLst>
            <pc:docMk/>
            <pc:sldMk cId="2596355474" sldId="279"/>
            <ac:graphicFrameMk id="6" creationId="{2E21B467-D3CE-6403-15CA-92BCD217D518}"/>
          </ac:graphicFrameMkLst>
        </pc:graphicFrameChg>
        <pc:graphicFrameChg chg="add mod modGraphic">
          <ac:chgData name="Eike, Michell L." userId="835521cf-4bf5-41b6-b3d8-e14ae4606327" providerId="ADAL" clId="{E2B088EB-2600-4454-9D10-79C1CABF4A00}" dt="2026-04-22T17:47:56.195" v="321" actId="1036"/>
          <ac:graphicFrameMkLst>
            <pc:docMk/>
            <pc:sldMk cId="2596355474" sldId="279"/>
            <ac:graphicFrameMk id="7" creationId="{E796C91F-FD32-46F2-05EF-7D9CFAA45DBF}"/>
          </ac:graphicFrameMkLst>
        </pc:graphicFrameChg>
      </pc:sldChg>
      <pc:sldChg chg="modSp mod">
        <pc:chgData name="Eike, Michell L." userId="835521cf-4bf5-41b6-b3d8-e14ae4606327" providerId="ADAL" clId="{E2B088EB-2600-4454-9D10-79C1CABF4A00}" dt="2026-04-14T15:32:12.886" v="149" actId="13926"/>
        <pc:sldMkLst>
          <pc:docMk/>
          <pc:sldMk cId="1785552291" sldId="280"/>
        </pc:sldMkLst>
        <pc:spChg chg="mod">
          <ac:chgData name="Eike, Michell L." userId="835521cf-4bf5-41b6-b3d8-e14ae4606327" providerId="ADAL" clId="{E2B088EB-2600-4454-9D10-79C1CABF4A00}" dt="2026-04-14T15:32:12.886" v="149" actId="13926"/>
          <ac:spMkLst>
            <pc:docMk/>
            <pc:sldMk cId="1785552291" sldId="280"/>
            <ac:spMk id="2" creationId="{36540B5F-DB10-0672-F79A-D1BEFC708577}"/>
          </ac:spMkLst>
        </pc:spChg>
      </pc:sldChg>
      <pc:sldChg chg="addSp modSp mod">
        <pc:chgData name="Eike, Michell L." userId="835521cf-4bf5-41b6-b3d8-e14ae4606327" providerId="ADAL" clId="{E2B088EB-2600-4454-9D10-79C1CABF4A00}" dt="2026-04-28T17:28:18.706" v="361" actId="14100"/>
        <pc:sldMkLst>
          <pc:docMk/>
          <pc:sldMk cId="4231668331" sldId="285"/>
        </pc:sldMkLst>
        <pc:spChg chg="add mod">
          <ac:chgData name="Eike, Michell L." userId="835521cf-4bf5-41b6-b3d8-e14ae4606327" providerId="ADAL" clId="{E2B088EB-2600-4454-9D10-79C1CABF4A00}" dt="2026-04-28T17:28:18.706" v="361" actId="14100"/>
          <ac:spMkLst>
            <pc:docMk/>
            <pc:sldMk cId="4231668331" sldId="285"/>
            <ac:spMk id="4" creationId="{3103887F-D89B-72DE-0A7E-D11BBDA069A6}"/>
          </ac:spMkLst>
        </pc:spChg>
      </pc:sldChg>
      <pc:sldChg chg="addSp modSp">
        <pc:chgData name="Eike, Michell L." userId="835521cf-4bf5-41b6-b3d8-e14ae4606327" providerId="ADAL" clId="{E2B088EB-2600-4454-9D10-79C1CABF4A00}" dt="2026-04-28T17:28:25.237" v="362"/>
        <pc:sldMkLst>
          <pc:docMk/>
          <pc:sldMk cId="1543651845" sldId="288"/>
        </pc:sldMkLst>
        <pc:spChg chg="add mod">
          <ac:chgData name="Eike, Michell L." userId="835521cf-4bf5-41b6-b3d8-e14ae4606327" providerId="ADAL" clId="{E2B088EB-2600-4454-9D10-79C1CABF4A00}" dt="2026-04-28T17:28:25.237" v="362"/>
          <ac:spMkLst>
            <pc:docMk/>
            <pc:sldMk cId="1543651845" sldId="288"/>
            <ac:spMk id="4" creationId="{FA7406EB-5265-058C-7194-08B925F8D901}"/>
          </ac:spMkLst>
        </pc:spChg>
      </pc:sldChg>
      <pc:sldChg chg="addSp modSp mod">
        <pc:chgData name="Eike, Michell L." userId="835521cf-4bf5-41b6-b3d8-e14ae4606327" providerId="ADAL" clId="{E2B088EB-2600-4454-9D10-79C1CABF4A00}" dt="2026-04-28T17:29:15.137" v="364" actId="14100"/>
        <pc:sldMkLst>
          <pc:docMk/>
          <pc:sldMk cId="714362276" sldId="291"/>
        </pc:sldMkLst>
        <pc:spChg chg="add mod">
          <ac:chgData name="Eike, Michell L." userId="835521cf-4bf5-41b6-b3d8-e14ae4606327" providerId="ADAL" clId="{E2B088EB-2600-4454-9D10-79C1CABF4A00}" dt="2026-04-28T17:29:15.137" v="364" actId="14100"/>
          <ac:spMkLst>
            <pc:docMk/>
            <pc:sldMk cId="714362276" sldId="291"/>
            <ac:spMk id="3" creationId="{E4BF9909-FC2A-5BE3-9BA3-7EC6CF8D28F2}"/>
          </ac:spMkLst>
        </pc:spChg>
      </pc:sldChg>
      <pc:sldChg chg="addSp modSp mod">
        <pc:chgData name="Eike, Michell L." userId="835521cf-4bf5-41b6-b3d8-e14ae4606327" providerId="ADAL" clId="{E2B088EB-2600-4454-9D10-79C1CABF4A00}" dt="2026-04-28T17:29:56.851" v="374" actId="14100"/>
        <pc:sldMkLst>
          <pc:docMk/>
          <pc:sldMk cId="2505145959" sldId="293"/>
        </pc:sldMkLst>
        <pc:spChg chg="add mod">
          <ac:chgData name="Eike, Michell L." userId="835521cf-4bf5-41b6-b3d8-e14ae4606327" providerId="ADAL" clId="{E2B088EB-2600-4454-9D10-79C1CABF4A00}" dt="2026-04-28T17:29:43.330" v="370" actId="14100"/>
          <ac:spMkLst>
            <pc:docMk/>
            <pc:sldMk cId="2505145959" sldId="293"/>
            <ac:spMk id="3" creationId="{ACA48810-9B4E-3EBE-FA90-7374FE06F635}"/>
          </ac:spMkLst>
        </pc:spChg>
        <pc:spChg chg="add mod">
          <ac:chgData name="Eike, Michell L." userId="835521cf-4bf5-41b6-b3d8-e14ae4606327" providerId="ADAL" clId="{E2B088EB-2600-4454-9D10-79C1CABF4A00}" dt="2026-04-28T17:29:56.851" v="374" actId="14100"/>
          <ac:spMkLst>
            <pc:docMk/>
            <pc:sldMk cId="2505145959" sldId="293"/>
            <ac:spMk id="4" creationId="{7A1DA0FD-3750-CD0E-7837-CF337288F446}"/>
          </ac:spMkLst>
        </pc:spChg>
        <pc:spChg chg="add mod">
          <ac:chgData name="Eike, Michell L." userId="835521cf-4bf5-41b6-b3d8-e14ae4606327" providerId="ADAL" clId="{E2B088EB-2600-4454-9D10-79C1CABF4A00}" dt="2026-04-28T17:29:49.456" v="372" actId="1076"/>
          <ac:spMkLst>
            <pc:docMk/>
            <pc:sldMk cId="2505145959" sldId="293"/>
            <ac:spMk id="5" creationId="{E69027BD-B963-01F3-414E-967313A0DF6B}"/>
          </ac:spMkLst>
        </pc:spChg>
      </pc:sldChg>
      <pc:sldChg chg="modSp mod">
        <pc:chgData name="Eike, Michell L." userId="835521cf-4bf5-41b6-b3d8-e14ae4606327" providerId="ADAL" clId="{E2B088EB-2600-4454-9D10-79C1CABF4A00}" dt="2026-04-13T19:05:03.611" v="147" actId="13926"/>
        <pc:sldMkLst>
          <pc:docMk/>
          <pc:sldMk cId="1472053904" sldId="294"/>
        </pc:sldMkLst>
        <pc:spChg chg="mod">
          <ac:chgData name="Eike, Michell L." userId="835521cf-4bf5-41b6-b3d8-e14ae4606327" providerId="ADAL" clId="{E2B088EB-2600-4454-9D10-79C1CABF4A00}" dt="2026-04-13T19:05:03.611" v="147" actId="13926"/>
          <ac:spMkLst>
            <pc:docMk/>
            <pc:sldMk cId="1472053904" sldId="294"/>
            <ac:spMk id="2" creationId="{0A9D7604-C8EF-ABBA-EF20-113B37E90B26}"/>
          </ac:spMkLst>
        </pc:spChg>
      </pc:sldChg>
      <pc:sldChg chg="addSp modSp">
        <pc:chgData name="Eike, Michell L." userId="835521cf-4bf5-41b6-b3d8-e14ae4606327" providerId="ADAL" clId="{E2B088EB-2600-4454-9D10-79C1CABF4A00}" dt="2026-04-28T17:30:06.620" v="375"/>
        <pc:sldMkLst>
          <pc:docMk/>
          <pc:sldMk cId="4026877499" sldId="295"/>
        </pc:sldMkLst>
        <pc:spChg chg="add mod">
          <ac:chgData name="Eike, Michell L." userId="835521cf-4bf5-41b6-b3d8-e14ae4606327" providerId="ADAL" clId="{E2B088EB-2600-4454-9D10-79C1CABF4A00}" dt="2026-04-28T17:30:06.620" v="375"/>
          <ac:spMkLst>
            <pc:docMk/>
            <pc:sldMk cId="4026877499" sldId="295"/>
            <ac:spMk id="8" creationId="{7DF09519-6917-5EBF-ABB9-B72E5E48CE92}"/>
          </ac:spMkLst>
        </pc:spChg>
        <pc:spChg chg="add mod">
          <ac:chgData name="Eike, Michell L." userId="835521cf-4bf5-41b6-b3d8-e14ae4606327" providerId="ADAL" clId="{E2B088EB-2600-4454-9D10-79C1CABF4A00}" dt="2026-04-28T17:30:06.620" v="375"/>
          <ac:spMkLst>
            <pc:docMk/>
            <pc:sldMk cId="4026877499" sldId="295"/>
            <ac:spMk id="9" creationId="{7DF84160-7CF4-DB5C-7018-17434E3647F2}"/>
          </ac:spMkLst>
        </pc:spChg>
        <pc:spChg chg="add mod">
          <ac:chgData name="Eike, Michell L." userId="835521cf-4bf5-41b6-b3d8-e14ae4606327" providerId="ADAL" clId="{E2B088EB-2600-4454-9D10-79C1CABF4A00}" dt="2026-04-28T17:30:06.620" v="375"/>
          <ac:spMkLst>
            <pc:docMk/>
            <pc:sldMk cId="4026877499" sldId="295"/>
            <ac:spMk id="10" creationId="{B7DC6C92-83B5-0A85-8668-3395BF3F1497}"/>
          </ac:spMkLst>
        </pc:spChg>
      </pc:sldChg>
      <pc:sldChg chg="addSp delSp modSp mod">
        <pc:chgData name="Eike, Michell L." userId="835521cf-4bf5-41b6-b3d8-e14ae4606327" providerId="ADAL" clId="{E2B088EB-2600-4454-9D10-79C1CABF4A00}" dt="2026-04-28T17:30:27.581" v="379" actId="14100"/>
        <pc:sldMkLst>
          <pc:docMk/>
          <pc:sldMk cId="1195586419" sldId="301"/>
        </pc:sldMkLst>
        <pc:spChg chg="add mod">
          <ac:chgData name="Eike, Michell L." userId="835521cf-4bf5-41b6-b3d8-e14ae4606327" providerId="ADAL" clId="{E2B088EB-2600-4454-9D10-79C1CABF4A00}" dt="2026-04-28T17:30:23.417" v="378" actId="14100"/>
          <ac:spMkLst>
            <pc:docMk/>
            <pc:sldMk cId="1195586419" sldId="301"/>
            <ac:spMk id="3" creationId="{153DDEDF-8459-A4C1-783F-658AA2D5DF9C}"/>
          </ac:spMkLst>
        </pc:spChg>
        <pc:spChg chg="add mod">
          <ac:chgData name="Eike, Michell L." userId="835521cf-4bf5-41b6-b3d8-e14ae4606327" providerId="ADAL" clId="{E2B088EB-2600-4454-9D10-79C1CABF4A00}" dt="2026-04-28T17:30:27.581" v="379" actId="14100"/>
          <ac:spMkLst>
            <pc:docMk/>
            <pc:sldMk cId="1195586419" sldId="301"/>
            <ac:spMk id="4" creationId="{070CD976-4087-FAFF-C30E-705D9A594BB6}"/>
          </ac:spMkLst>
        </pc:spChg>
        <pc:spChg chg="add del mod">
          <ac:chgData name="Eike, Michell L." userId="835521cf-4bf5-41b6-b3d8-e14ae4606327" providerId="ADAL" clId="{E2B088EB-2600-4454-9D10-79C1CABF4A00}" dt="2026-04-28T17:30:18.141" v="377" actId="478"/>
          <ac:spMkLst>
            <pc:docMk/>
            <pc:sldMk cId="1195586419" sldId="301"/>
            <ac:spMk id="5" creationId="{D8798A91-394C-0BEE-C55C-2F621B53FBFD}"/>
          </ac:spMkLst>
        </pc:spChg>
      </pc:sldChg>
      <pc:sldChg chg="addSp delSp modSp mod">
        <pc:chgData name="Eike, Michell L." userId="835521cf-4bf5-41b6-b3d8-e14ae4606327" providerId="ADAL" clId="{E2B088EB-2600-4454-9D10-79C1CABF4A00}" dt="2026-04-28T17:31:24.002" v="396" actId="1038"/>
        <pc:sldMkLst>
          <pc:docMk/>
          <pc:sldMk cId="3009984134" sldId="303"/>
        </pc:sldMkLst>
        <pc:spChg chg="add mod">
          <ac:chgData name="Eike, Michell L." userId="835521cf-4bf5-41b6-b3d8-e14ae4606327" providerId="ADAL" clId="{E2B088EB-2600-4454-9D10-79C1CABF4A00}" dt="2026-04-28T17:31:02.466" v="387" actId="1036"/>
          <ac:spMkLst>
            <pc:docMk/>
            <pc:sldMk cId="3009984134" sldId="303"/>
            <ac:spMk id="3" creationId="{3FBDE156-1EF2-74B3-3278-D45AAF8C3645}"/>
          </ac:spMkLst>
        </pc:spChg>
        <pc:spChg chg="add del mod">
          <ac:chgData name="Eike, Michell L." userId="835521cf-4bf5-41b6-b3d8-e14ae4606327" providerId="ADAL" clId="{E2B088EB-2600-4454-9D10-79C1CABF4A00}" dt="2026-04-28T17:30:56.368" v="385" actId="478"/>
          <ac:spMkLst>
            <pc:docMk/>
            <pc:sldMk cId="3009984134" sldId="303"/>
            <ac:spMk id="5" creationId="{C71831F9-1DFD-4683-CA33-F843E82E5DAC}"/>
          </ac:spMkLst>
        </pc:spChg>
        <pc:spChg chg="add mod">
          <ac:chgData name="Eike, Michell L." userId="835521cf-4bf5-41b6-b3d8-e14ae4606327" providerId="ADAL" clId="{E2B088EB-2600-4454-9D10-79C1CABF4A00}" dt="2026-04-28T17:31:02.466" v="387" actId="1036"/>
          <ac:spMkLst>
            <pc:docMk/>
            <pc:sldMk cId="3009984134" sldId="303"/>
            <ac:spMk id="6" creationId="{869484F0-4210-981B-9AB1-926BDFABE755}"/>
          </ac:spMkLst>
        </pc:spChg>
        <pc:spChg chg="add mod">
          <ac:chgData name="Eike, Michell L." userId="835521cf-4bf5-41b6-b3d8-e14ae4606327" providerId="ADAL" clId="{E2B088EB-2600-4454-9D10-79C1CABF4A00}" dt="2026-04-28T17:31:11.538" v="389" actId="1076"/>
          <ac:spMkLst>
            <pc:docMk/>
            <pc:sldMk cId="3009984134" sldId="303"/>
            <ac:spMk id="7" creationId="{E6CCBC6C-201E-061C-8948-ADD0274D8918}"/>
          </ac:spMkLst>
        </pc:spChg>
        <pc:spChg chg="add mod">
          <ac:chgData name="Eike, Michell L." userId="835521cf-4bf5-41b6-b3d8-e14ae4606327" providerId="ADAL" clId="{E2B088EB-2600-4454-9D10-79C1CABF4A00}" dt="2026-04-28T17:31:17.275" v="390" actId="14100"/>
          <ac:spMkLst>
            <pc:docMk/>
            <pc:sldMk cId="3009984134" sldId="303"/>
            <ac:spMk id="8" creationId="{C75D1435-ED9E-502E-FEBA-B8E74B7C31FC}"/>
          </ac:spMkLst>
        </pc:spChg>
        <pc:spChg chg="add mod">
          <ac:chgData name="Eike, Michell L." userId="835521cf-4bf5-41b6-b3d8-e14ae4606327" providerId="ADAL" clId="{E2B088EB-2600-4454-9D10-79C1CABF4A00}" dt="2026-04-28T17:31:24.002" v="396" actId="1038"/>
          <ac:spMkLst>
            <pc:docMk/>
            <pc:sldMk cId="3009984134" sldId="303"/>
            <ac:spMk id="9" creationId="{4B85B165-62DC-D2B2-F0E2-46382B0DC677}"/>
          </ac:spMkLst>
        </pc:spChg>
      </pc:sldChg>
      <pc:sldChg chg="addSp modSp mod">
        <pc:chgData name="Eike, Michell L." userId="835521cf-4bf5-41b6-b3d8-e14ae4606327" providerId="ADAL" clId="{E2B088EB-2600-4454-9D10-79C1CABF4A00}" dt="2026-04-28T17:31:44.316" v="438"/>
        <pc:sldMkLst>
          <pc:docMk/>
          <pc:sldMk cId="1279924521" sldId="305"/>
        </pc:sldMkLst>
        <pc:spChg chg="add mod">
          <ac:chgData name="Eike, Michell L." userId="835521cf-4bf5-41b6-b3d8-e14ae4606327" providerId="ADAL" clId="{E2B088EB-2600-4454-9D10-79C1CABF4A00}" dt="2026-04-28T17:31:37.408" v="437" actId="1038"/>
          <ac:spMkLst>
            <pc:docMk/>
            <pc:sldMk cId="1279924521" sldId="305"/>
            <ac:spMk id="3" creationId="{D292340B-C6C9-55E7-E3E4-35B857491E60}"/>
          </ac:spMkLst>
        </pc:spChg>
        <pc:spChg chg="add mod">
          <ac:chgData name="Eike, Michell L." userId="835521cf-4bf5-41b6-b3d8-e14ae4606327" providerId="ADAL" clId="{E2B088EB-2600-4454-9D10-79C1CABF4A00}" dt="2026-04-28T17:31:44.316" v="438"/>
          <ac:spMkLst>
            <pc:docMk/>
            <pc:sldMk cId="1279924521" sldId="305"/>
            <ac:spMk id="6" creationId="{AECEFCC3-CE13-C88E-B122-B7E5130868AD}"/>
          </ac:spMkLst>
        </pc:spChg>
      </pc:sldChg>
      <pc:sldChg chg="modSp mod">
        <pc:chgData name="Eike, Michell L." userId="835521cf-4bf5-41b6-b3d8-e14ae4606327" providerId="ADAL" clId="{E2B088EB-2600-4454-9D10-79C1CABF4A00}" dt="2026-04-14T15:45:05.257" v="244" actId="13926"/>
        <pc:sldMkLst>
          <pc:docMk/>
          <pc:sldMk cId="942615496" sldId="307"/>
        </pc:sldMkLst>
        <pc:spChg chg="mod">
          <ac:chgData name="Eike, Michell L." userId="835521cf-4bf5-41b6-b3d8-e14ae4606327" providerId="ADAL" clId="{E2B088EB-2600-4454-9D10-79C1CABF4A00}" dt="2026-04-14T15:45:05.257" v="244" actId="13926"/>
          <ac:spMkLst>
            <pc:docMk/>
            <pc:sldMk cId="942615496" sldId="307"/>
            <ac:spMk id="2" creationId="{FE508B50-9268-B79E-7A22-06A636ED4577}"/>
          </ac:spMkLst>
        </pc:spChg>
        <pc:spChg chg="mod">
          <ac:chgData name="Eike, Michell L." userId="835521cf-4bf5-41b6-b3d8-e14ae4606327" providerId="ADAL" clId="{E2B088EB-2600-4454-9D10-79C1CABF4A00}" dt="2026-04-14T15:42:56.068" v="215"/>
          <ac:spMkLst>
            <pc:docMk/>
            <pc:sldMk cId="942615496" sldId="307"/>
            <ac:spMk id="25602" creationId="{0825947C-374F-8DF7-DBFF-D0D39276805E}"/>
          </ac:spMkLst>
        </pc:spChg>
      </pc:sldChg>
      <pc:sldChg chg="modSp mod">
        <pc:chgData name="Eike, Michell L." userId="835521cf-4bf5-41b6-b3d8-e14ae4606327" providerId="ADAL" clId="{E2B088EB-2600-4454-9D10-79C1CABF4A00}" dt="2026-04-14T15:45:25.196" v="249" actId="13926"/>
        <pc:sldMkLst>
          <pc:docMk/>
          <pc:sldMk cId="3052203078" sldId="308"/>
        </pc:sldMkLst>
        <pc:spChg chg="mod">
          <ac:chgData name="Eike, Michell L." userId="835521cf-4bf5-41b6-b3d8-e14ae4606327" providerId="ADAL" clId="{E2B088EB-2600-4454-9D10-79C1CABF4A00}" dt="2026-04-14T15:45:25.196" v="249" actId="13926"/>
          <ac:spMkLst>
            <pc:docMk/>
            <pc:sldMk cId="3052203078" sldId="308"/>
            <ac:spMk id="2" creationId="{6C670162-982C-CF25-F897-D041F55593B9}"/>
          </ac:spMkLst>
        </pc:spChg>
        <pc:graphicFrameChg chg="mod">
          <ac:chgData name="Eike, Michell L." userId="835521cf-4bf5-41b6-b3d8-e14ae4606327" providerId="ADAL" clId="{E2B088EB-2600-4454-9D10-79C1CABF4A00}" dt="2026-04-14T15:45:23.367" v="248"/>
          <ac:graphicFrameMkLst>
            <pc:docMk/>
            <pc:sldMk cId="3052203078" sldId="308"/>
            <ac:graphicFrameMk id="32" creationId="{57340709-06CC-76A6-D873-A67A73FC7A12}"/>
          </ac:graphicFrameMkLst>
        </pc:graphicFrameChg>
      </pc:sldChg>
      <pc:sldChg chg="modSp mod">
        <pc:chgData name="Eike, Michell L." userId="835521cf-4bf5-41b6-b3d8-e14ae4606327" providerId="ADAL" clId="{E2B088EB-2600-4454-9D10-79C1CABF4A00}" dt="2026-04-14T15:45:20.622" v="247"/>
        <pc:sldMkLst>
          <pc:docMk/>
          <pc:sldMk cId="3448573134" sldId="309"/>
        </pc:sldMkLst>
        <pc:spChg chg="mod">
          <ac:chgData name="Eike, Michell L." userId="835521cf-4bf5-41b6-b3d8-e14ae4606327" providerId="ADAL" clId="{E2B088EB-2600-4454-9D10-79C1CABF4A00}" dt="2026-04-14T15:45:12.720" v="246" actId="13926"/>
          <ac:spMkLst>
            <pc:docMk/>
            <pc:sldMk cId="3448573134" sldId="309"/>
            <ac:spMk id="2" creationId="{D9D13364-94FE-C44B-30AA-9B44BCE936B8}"/>
          </ac:spMkLst>
        </pc:spChg>
        <pc:graphicFrameChg chg="mod">
          <ac:chgData name="Eike, Michell L." userId="835521cf-4bf5-41b6-b3d8-e14ae4606327" providerId="ADAL" clId="{E2B088EB-2600-4454-9D10-79C1CABF4A00}" dt="2026-04-14T15:45:20.622" v="247"/>
          <ac:graphicFrameMkLst>
            <pc:docMk/>
            <pc:sldMk cId="3448573134" sldId="309"/>
            <ac:graphicFrameMk id="32" creationId="{527E4411-7BA2-BB78-37EC-F8ACF2FE234F}"/>
          </ac:graphicFrameMkLst>
        </pc:graphicFrameChg>
      </pc:sldChg>
      <pc:sldChg chg="addSp delSp modSp mod">
        <pc:chgData name="Eike, Michell L." userId="835521cf-4bf5-41b6-b3d8-e14ae4606327" providerId="ADAL" clId="{E2B088EB-2600-4454-9D10-79C1CABF4A00}" dt="2026-04-14T15:45:08.044" v="245" actId="13926"/>
        <pc:sldMkLst>
          <pc:docMk/>
          <pc:sldMk cId="440209729" sldId="310"/>
        </pc:sldMkLst>
        <pc:spChg chg="mod">
          <ac:chgData name="Eike, Michell L." userId="835521cf-4bf5-41b6-b3d8-e14ae4606327" providerId="ADAL" clId="{E2B088EB-2600-4454-9D10-79C1CABF4A00}" dt="2026-04-14T15:45:08.044" v="245" actId="13926"/>
          <ac:spMkLst>
            <pc:docMk/>
            <pc:sldMk cId="440209729" sldId="310"/>
            <ac:spMk id="2" creationId="{CC1B68BB-C54D-442D-569B-C3A5AF296190}"/>
          </ac:spMkLst>
        </pc:spChg>
        <pc:spChg chg="mod">
          <ac:chgData name="Eike, Michell L." userId="835521cf-4bf5-41b6-b3d8-e14ae4606327" providerId="ADAL" clId="{E2B088EB-2600-4454-9D10-79C1CABF4A00}" dt="2026-04-14T15:44:42.471" v="239" actId="165"/>
          <ac:spMkLst>
            <pc:docMk/>
            <pc:sldMk cId="440209729" sldId="310"/>
            <ac:spMk id="14" creationId="{BE2AA976-36D9-227A-F214-CB0F76E56FF9}"/>
          </ac:spMkLst>
        </pc:spChg>
        <pc:grpChg chg="add mod">
          <ac:chgData name="Eike, Michell L." userId="835521cf-4bf5-41b6-b3d8-e14ae4606327" providerId="ADAL" clId="{E2B088EB-2600-4454-9D10-79C1CABF4A00}" dt="2026-04-14T15:44:55.981" v="242" actId="164"/>
          <ac:grpSpMkLst>
            <pc:docMk/>
            <pc:sldMk cId="440209729" sldId="310"/>
            <ac:grpSpMk id="9" creationId="{5EB7D161-361D-D1BD-CC1A-F066861F69DC}"/>
          </ac:grpSpMkLst>
        </pc:grpChg>
        <pc:grpChg chg="mod topLvl">
          <ac:chgData name="Eike, Michell L." userId="835521cf-4bf5-41b6-b3d8-e14ae4606327" providerId="ADAL" clId="{E2B088EB-2600-4454-9D10-79C1CABF4A00}" dt="2026-04-14T15:44:55.981" v="242" actId="164"/>
          <ac:grpSpMkLst>
            <pc:docMk/>
            <pc:sldMk cId="440209729" sldId="310"/>
            <ac:grpSpMk id="39" creationId="{F10F8D28-E015-ECD4-39F8-045CA37CB266}"/>
          </ac:grpSpMkLst>
        </pc:grpChg>
        <pc:graphicFrameChg chg="add mod">
          <ac:chgData name="Eike, Michell L." userId="835521cf-4bf5-41b6-b3d8-e14ae4606327" providerId="ADAL" clId="{E2B088EB-2600-4454-9D10-79C1CABF4A00}" dt="2026-04-14T15:44:55.981" v="242" actId="164"/>
          <ac:graphicFrameMkLst>
            <pc:docMk/>
            <pc:sldMk cId="440209729" sldId="310"/>
            <ac:graphicFrameMk id="7" creationId="{DB0055D7-BA46-79A0-13EC-715066AAC832}"/>
          </ac:graphicFrameMkLst>
        </pc:graphicFrameChg>
        <pc:graphicFrameChg chg="modGraphic">
          <ac:chgData name="Eike, Michell L." userId="835521cf-4bf5-41b6-b3d8-e14ae4606327" providerId="ADAL" clId="{E2B088EB-2600-4454-9D10-79C1CABF4A00}" dt="2026-04-14T15:42:01.909" v="160" actId="20577"/>
          <ac:graphicFrameMkLst>
            <pc:docMk/>
            <pc:sldMk cId="440209729" sldId="310"/>
            <ac:graphicFrameMk id="32" creationId="{773832E0-6B5B-4699-64AF-6D4E52F2E86E}"/>
          </ac:graphicFrameMkLst>
        </pc:graphicFrameChg>
        <pc:cxnChg chg="mod">
          <ac:chgData name="Eike, Michell L." userId="835521cf-4bf5-41b6-b3d8-e14ae4606327" providerId="ADAL" clId="{E2B088EB-2600-4454-9D10-79C1CABF4A00}" dt="2026-04-14T15:44:42.471" v="239" actId="165"/>
          <ac:cxnSpMkLst>
            <pc:docMk/>
            <pc:sldMk cId="440209729" sldId="310"/>
            <ac:cxnSpMk id="8" creationId="{302983E5-080F-B56E-2721-260D13537EC3}"/>
          </ac:cxnSpMkLst>
        </pc:cxnChg>
        <pc:cxnChg chg="mod">
          <ac:chgData name="Eike, Michell L." userId="835521cf-4bf5-41b6-b3d8-e14ae4606327" providerId="ADAL" clId="{E2B088EB-2600-4454-9D10-79C1CABF4A00}" dt="2026-04-14T15:44:42.471" v="239" actId="165"/>
          <ac:cxnSpMkLst>
            <pc:docMk/>
            <pc:sldMk cId="440209729" sldId="310"/>
            <ac:cxnSpMk id="17" creationId="{C4F6456C-7CFC-73AF-62F7-3273839B1DE0}"/>
          </ac:cxnSpMkLst>
        </pc:cxnChg>
      </pc:sldChg>
      <pc:sldChg chg="modSp add mod">
        <pc:chgData name="Eike, Michell L." userId="835521cf-4bf5-41b6-b3d8-e14ae4606327" providerId="ADAL" clId="{E2B088EB-2600-4454-9D10-79C1CABF4A00}" dt="2026-04-14T15:45:29.314" v="250" actId="13926"/>
        <pc:sldMkLst>
          <pc:docMk/>
          <pc:sldMk cId="3009019397" sldId="311"/>
        </pc:sldMkLst>
        <pc:spChg chg="mod">
          <ac:chgData name="Eike, Michell L." userId="835521cf-4bf5-41b6-b3d8-e14ae4606327" providerId="ADAL" clId="{E2B088EB-2600-4454-9D10-79C1CABF4A00}" dt="2026-04-14T15:45:29.314" v="250" actId="13926"/>
          <ac:spMkLst>
            <pc:docMk/>
            <pc:sldMk cId="3009019397" sldId="311"/>
            <ac:spMk id="2" creationId="{9A03750C-327C-5F8F-E865-B95DAE5221A8}"/>
          </ac:spMkLst>
        </pc:spChg>
        <pc:spChg chg="mod">
          <ac:chgData name="Eike, Michell L." userId="835521cf-4bf5-41b6-b3d8-e14ae4606327" providerId="ADAL" clId="{E2B088EB-2600-4454-9D10-79C1CABF4A00}" dt="2026-04-13T16:28:13.881" v="44" actId="114"/>
          <ac:spMkLst>
            <pc:docMk/>
            <pc:sldMk cId="3009019397" sldId="311"/>
            <ac:spMk id="25602" creationId="{3545B7E5-8333-4970-2DA8-83EA4E55F712}"/>
          </ac:spMkLst>
        </pc:spChg>
      </pc:sldChg>
      <pc:sldChg chg="delSp modSp add mod">
        <pc:chgData name="Eike, Michell L." userId="835521cf-4bf5-41b6-b3d8-e14ae4606327" providerId="ADAL" clId="{E2B088EB-2600-4454-9D10-79C1CABF4A00}" dt="2026-04-14T15:45:55.776" v="252" actId="6549"/>
        <pc:sldMkLst>
          <pc:docMk/>
          <pc:sldMk cId="1916884989" sldId="312"/>
        </pc:sldMkLst>
        <pc:spChg chg="mod">
          <ac:chgData name="Eike, Michell L." userId="835521cf-4bf5-41b6-b3d8-e14ae4606327" providerId="ADAL" clId="{E2B088EB-2600-4454-9D10-79C1CABF4A00}" dt="2026-04-14T15:45:34.752" v="251" actId="13926"/>
          <ac:spMkLst>
            <pc:docMk/>
            <pc:sldMk cId="1916884989" sldId="312"/>
            <ac:spMk id="2" creationId="{371CFFA8-0FC2-8BF8-0E09-9D32B2106ACF}"/>
          </ac:spMkLst>
        </pc:spChg>
        <pc:spChg chg="mod">
          <ac:chgData name="Eike, Michell L." userId="835521cf-4bf5-41b6-b3d8-e14ae4606327" providerId="ADAL" clId="{E2B088EB-2600-4454-9D10-79C1CABF4A00}" dt="2026-04-14T15:45:55.776" v="252" actId="6549"/>
          <ac:spMkLst>
            <pc:docMk/>
            <pc:sldMk cId="1916884989" sldId="312"/>
            <ac:spMk id="25602" creationId="{D958DBD4-57FE-CDC9-9EDC-90958BDB4A26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Google Shape;3;n">
            <a:extLst>
              <a:ext uri="{FF2B5EF4-FFF2-40B4-BE49-F238E27FC236}">
                <a16:creationId xmlns:a16="http://schemas.microsoft.com/office/drawing/2014/main" id="{8624FC82-B5A2-5FA3-CBF3-BCBFA34F9D9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Google Shape;4;n">
            <a:extLst>
              <a:ext uri="{FF2B5EF4-FFF2-40B4-BE49-F238E27FC236}">
                <a16:creationId xmlns:a16="http://schemas.microsoft.com/office/drawing/2014/main" id="{8976970C-9707-70A8-F003-735290520F14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>
              <a:sym typeface="Arial" panose="020B0604020202020204" pitchFamily="34" charset="0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L="457200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1pPr>
    <a:lvl2pPr marL="914400" lvl="1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2pPr>
    <a:lvl3pPr marL="1371600" lvl="2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3pPr>
    <a:lvl4pPr marL="1828800" lvl="3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4pPr>
    <a:lvl5pPr marL="2286000" lvl="4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7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7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09" TargetMode="External"/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Google Shape;38;p:notes">
            <a:extLst>
              <a:ext uri="{FF2B5EF4-FFF2-40B4-BE49-F238E27FC236}">
                <a16:creationId xmlns:a16="http://schemas.microsoft.com/office/drawing/2014/main" id="{9366B4A2-DBA3-CFE8-53CE-BFEE9562E40A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21506" name="Google Shape;39;p:notes">
            <a:extLst>
              <a:ext uri="{FF2B5EF4-FFF2-40B4-BE49-F238E27FC236}">
                <a16:creationId xmlns:a16="http://schemas.microsoft.com/office/drawing/2014/main" id="{3F2534ED-FEAD-412D-0543-27B7B303B0D9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SzPts val="1100"/>
            </a:pPr>
            <a:endParaRPr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Center. (n.d.). Card sort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4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61593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Center. (n.d.). Card sort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4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40155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Center. (n.d.). Pass the problem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8672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Center. (n.d.). Pass the problem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32996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Center. (n.d.). Pass the problem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08163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Center. (n.d.). Pass the problem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82107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Center. (n.d.). Pass the problem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37531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Center. (n.d.). Muddiest point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0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96843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7103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4B20552E-7342-E84A-F371-1971A3F6C44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32;p8"/>
          <p:cNvSpPr txBox="1">
            <a:spLocks noGrp="1"/>
          </p:cNvSpPr>
          <p:nvPr>
            <p:ph type="title"/>
          </p:nvPr>
        </p:nvSpPr>
        <p:spPr>
          <a:xfrm>
            <a:off x="754050" y="4329575"/>
            <a:ext cx="7635900" cy="572700"/>
          </a:xfrm>
          <a:prstGeom prst="rect">
            <a:avLst/>
          </a:prstGeom>
          <a:noFill/>
          <a:ln>
            <a:noFill/>
          </a:ln>
        </p:spPr>
        <p:txBody>
          <a:bodyPr spcFirstLastPara="1" lIns="91425" tIns="91425" rIns="91425" bIns="91425" anchor="t">
            <a:normAutofit/>
          </a:bodyPr>
          <a:lstStyle>
            <a:lvl1pPr lvl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75781"/>
              </a:buClr>
              <a:buSzPts val="1800"/>
              <a:buFont typeface="Calibri"/>
              <a:buNone/>
              <a:defRPr sz="1800">
                <a:solidFill>
                  <a:srgbClr val="27578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69048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D6EEF45-89C6-035A-7767-7ED289963CD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3937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C972B790-E0EA-1D94-2E39-E91EBF32EFA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8245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Quot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3;p3" title="k20center-logo-variations_K20 Bug - White.png">
            <a:extLst>
              <a:ext uri="{FF2B5EF4-FFF2-40B4-BE49-F238E27FC236}">
                <a16:creationId xmlns:a16="http://schemas.microsoft.com/office/drawing/2014/main" id="{A98AC9D7-ABC9-ABD1-C36A-7174189F79D4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2718689"/>
            <a:ext cx="7886700" cy="11255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6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029586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Blu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120B5383-12EC-4263-1497-9698C0CF58F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95F1D04-4812-04B5-3299-BCB12F584B19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0201FEDF-1B17-4939-DD49-DF358C79259B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2110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Red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86F1E247-B682-7CCA-0967-E63908DD64C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92F45D-B2D5-2BE4-2F75-6C684136B567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80D6DD3C-71EE-3C73-DDA5-5CEF6C3263A1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3065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AF74F841-FC3F-3B0B-3269-2B1C811007C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215865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" type="title">
  <p:cSld name="Cov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3379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 marL="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2459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With Cover Imag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9666" y="559689"/>
            <a:ext cx="4940921" cy="213995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3569073" y="2807732"/>
            <a:ext cx="4939927" cy="1397000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446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ssential Question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5D844917-401A-C607-900F-8340B4453A33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1757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2190A501-5ACD-F178-69EF-6D3C6116E867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9314200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7A36BC56-4BFB-F2FB-2704-1CEB5D4A557E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8649" y="1370013"/>
            <a:ext cx="7886699" cy="3262312"/>
          </a:xfrm>
          <a:prstGeom prst="rect">
            <a:avLst/>
          </a:prstGeom>
        </p:spPr>
        <p:txBody>
          <a:bodyPr/>
          <a:lstStyle>
            <a:lvl1pPr marL="228600" indent="-22860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22860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22860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648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D51A9934-4731-CF7D-01F8-8F8BC4047EED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31308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t - 2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oogle Shape;29;p7" title="k20center-logo-variations_K20 - Bug Color.png">
            <a:extLst>
              <a:ext uri="{FF2B5EF4-FFF2-40B4-BE49-F238E27FC236}">
                <a16:creationId xmlns:a16="http://schemas.microsoft.com/office/drawing/2014/main" id="{CC1A804E-1971-8E34-9464-0A90A0072EB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  <a:prstGeom prst="rect">
            <a:avLst/>
          </a:prstGeom>
        </p:spPr>
        <p:txBody>
          <a:bodyPr/>
          <a:lstStyle>
            <a:lvl1pPr marL="228600" indent="-32004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32004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32004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60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structional Strateg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5D168AF4-32E4-74C0-4A18-039BCF6D6B8B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850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092A09B7-DA10-1158-CAB4-8798C3E2F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C7CF834B-CD39-B870-A33D-BB16E7C46C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 </a:t>
            </a:r>
          </a:p>
          <a:p>
            <a:pPr lvl="1"/>
            <a:r>
              <a:rPr lang="en-US" altLang="en-US" dirty="0"/>
              <a:t>Second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15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  <p:sldLayoutId id="2147483714" r:id="rId17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457200" indent="-393192" algn="l" rtl="0" eaLnBrk="1" fontAlgn="base" hangingPunct="1">
        <a:spcBef>
          <a:spcPts val="520"/>
        </a:spcBef>
        <a:spcAft>
          <a:spcPct val="0"/>
        </a:spcAft>
        <a:buClr>
          <a:srgbClr val="971D20"/>
        </a:buClr>
        <a:buSzPct val="100000"/>
        <a:buFont typeface="System Font Regular"/>
        <a:buChar char="●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eaLnBrk="1" fontAlgn="base" hangingPunct="1">
        <a:spcBef>
          <a:spcPts val="340"/>
        </a:spcBef>
        <a:spcAft>
          <a:spcPct val="0"/>
        </a:spcAft>
        <a:buClr>
          <a:srgbClr val="E8BF3C"/>
        </a:buClr>
        <a:buFont typeface="Wingdings" pitchFamily="2" charset="2"/>
        <a:buChar char="§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20040" algn="l" rtl="0" eaLnBrk="1" fontAlgn="base" hangingPunct="1">
        <a:lnSpc>
          <a:spcPct val="90000"/>
        </a:lnSpc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eaLnBrk="1" fontAlgn="base" hangingPunct="1">
        <a:lnSpc>
          <a:spcPct val="90000"/>
        </a:lnSpc>
        <a:spcBef>
          <a:spcPts val="270"/>
        </a:spcBef>
        <a:spcAft>
          <a:spcPct val="0"/>
        </a:spcAft>
        <a:buClr>
          <a:schemeClr val="accent1"/>
        </a:buClr>
        <a:buSzPct val="80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DBC93EE6-7CCD-518F-84C9-A4397115C5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4DDC3D1B-4E0E-1D9F-CB2D-3C12C3643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6C23A54-FCC8-0F9D-1665-130E35DC754A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228600" indent="-393192" algn="l" rtl="0" fontAlgn="base">
        <a:spcBef>
          <a:spcPts val="520"/>
        </a:spcBef>
        <a:spcAft>
          <a:spcPct val="0"/>
        </a:spcAft>
        <a:buClr>
          <a:srgbClr val="971D20"/>
        </a:buClr>
        <a:buFont typeface="Aptos Display" panose="020B0004020202020204" pitchFamily="34" charset="0"/>
        <a:buAutoNum type="arabi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fontAlgn="base">
        <a:spcBef>
          <a:spcPts val="400"/>
        </a:spcBef>
        <a:spcAft>
          <a:spcPct val="0"/>
        </a:spcAft>
        <a:buClr>
          <a:schemeClr val="accent1"/>
        </a:buClr>
        <a:buFont typeface="Aptos Display" panose="020B0004020202020204" pitchFamily="34" charset="0"/>
        <a:buAutoNum type="alpha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fontAlgn="base">
        <a:spcBef>
          <a:spcPts val="340"/>
        </a:spcBef>
        <a:spcAft>
          <a:spcPct val="0"/>
        </a:spcAft>
        <a:buClr>
          <a:srgbClr val="E8BF3C"/>
        </a:buClr>
        <a:buFont typeface="Aptos Display" panose="020B0004020202020204" pitchFamily="34" charset="0"/>
        <a:buAutoNum type="roman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19088" algn="l" rtl="0" fontAlgn="base"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fontAlgn="base">
        <a:spcBef>
          <a:spcPts val="270"/>
        </a:spcBef>
        <a:spcAft>
          <a:spcPct val="0"/>
        </a:spcAft>
        <a:buClr>
          <a:schemeClr val="accent1"/>
        </a:buClr>
        <a:buSzPct val="75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EBF8D8-A108-73BE-CB73-0238FCD79E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D13364-94FE-C44B-30AA-9B44BCE936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Factor Trees: Problem 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D3D2D62-FA10-B40A-9D6F-BE2D3AF667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0820" y="382349"/>
            <a:ext cx="1418089" cy="1424505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35187C60-3B26-CAFD-396C-CA9253556DDB}"/>
              </a:ext>
            </a:extLst>
          </p:cNvPr>
          <p:cNvGrpSpPr/>
          <p:nvPr/>
        </p:nvGrpSpPr>
        <p:grpSpPr>
          <a:xfrm>
            <a:off x="5297488" y="1463675"/>
            <a:ext cx="1926218" cy="1689100"/>
            <a:chOff x="5297488" y="1463675"/>
            <a:chExt cx="1926218" cy="1689100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722332EE-185A-5F3E-D5C2-2EFD6ADC13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97488" y="1463675"/>
            <a:ext cx="1841500" cy="168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41400" imgH="1688760" progId="Equation.DSMT4">
                    <p:embed/>
                  </p:oleObj>
                </mc:Choice>
                <mc:Fallback>
                  <p:oleObj name="Equation" r:id="rId4" imgW="1841400" imgH="168876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722332EE-185A-5F3E-D5C2-2EFD6ADC13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97488" y="1463675"/>
                          <a:ext cx="1841500" cy="168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13EBA03D-8104-B00A-B6A1-37B146811CB5}"/>
                </a:ext>
              </a:extLst>
            </p:cNvPr>
            <p:cNvGrpSpPr/>
            <p:nvPr/>
          </p:nvGrpSpPr>
          <p:grpSpPr>
            <a:xfrm>
              <a:off x="5538449" y="1785466"/>
              <a:ext cx="1685257" cy="1331795"/>
              <a:chOff x="5538449" y="1785466"/>
              <a:chExt cx="1685257" cy="1331795"/>
            </a:xfrm>
          </p:grpSpPr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47E7AE22-73A5-5FA2-6FDC-EC65D0171EF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453892" y="2426816"/>
                <a:ext cx="264016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DE0564FC-26F0-29CF-0CC0-E63C9668646B}"/>
                  </a:ext>
                </a:extLst>
              </p:cNvPr>
              <p:cNvCxnSpPr>
                <a:cxnSpLocks/>
                <a:endCxn id="16" idx="0"/>
              </p:cNvCxnSpPr>
              <p:nvPr/>
            </p:nvCxnSpPr>
            <p:spPr>
              <a:xfrm>
                <a:off x="6717908" y="2426589"/>
                <a:ext cx="318900" cy="316876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632E6CAF-B4DD-406C-9EA9-42E11701E286}"/>
                  </a:ext>
                </a:extLst>
              </p:cNvPr>
              <p:cNvSpPr/>
              <p:nvPr/>
            </p:nvSpPr>
            <p:spPr>
              <a:xfrm>
                <a:off x="6234136" y="2743465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A4E1F608-66E9-6E7A-86B3-2819DD4AFFFC}"/>
                  </a:ext>
                </a:extLst>
              </p:cNvPr>
              <p:cNvSpPr/>
              <p:nvPr/>
            </p:nvSpPr>
            <p:spPr>
              <a:xfrm>
                <a:off x="6849910" y="2743465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876562CA-C578-8BCB-0CDF-142A11AB4E08}"/>
                  </a:ext>
                </a:extLst>
              </p:cNvPr>
              <p:cNvGrpSpPr/>
              <p:nvPr/>
            </p:nvGrpSpPr>
            <p:grpSpPr>
              <a:xfrm>
                <a:off x="5538449" y="1785466"/>
                <a:ext cx="1054650" cy="677515"/>
                <a:chOff x="5538449" y="1785466"/>
                <a:chExt cx="1054650" cy="677515"/>
              </a:xfrm>
            </p:grpSpPr>
            <p:cxnSp>
              <p:nvCxnSpPr>
                <p:cNvPr id="8" name="Straight Connector 7">
                  <a:extLst>
                    <a:ext uri="{FF2B5EF4-FFF2-40B4-BE49-F238E27FC236}">
                      <a16:creationId xmlns:a16="http://schemas.microsoft.com/office/drawing/2014/main" id="{6FBA60F1-BBFB-2DF0-658E-98F000F02CB7}"/>
                    </a:ext>
                  </a:extLst>
                </p:cNvPr>
                <p:cNvCxnSpPr>
                  <a:cxnSpLocks/>
                  <a:endCxn id="14" idx="7"/>
                </p:cNvCxnSpPr>
                <p:nvPr/>
              </p:nvCxnSpPr>
              <p:spPr>
                <a:xfrm flipH="1">
                  <a:off x="5857504" y="1785466"/>
                  <a:ext cx="357037" cy="358460"/>
                </a:xfrm>
                <a:prstGeom prst="line">
                  <a:avLst/>
                </a:prstGeom>
                <a:ln cap="rnd">
                  <a:solidFill>
                    <a:schemeClr val="accent4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" name="Oval 13">
                  <a:extLst>
                    <a:ext uri="{FF2B5EF4-FFF2-40B4-BE49-F238E27FC236}">
                      <a16:creationId xmlns:a16="http://schemas.microsoft.com/office/drawing/2014/main" id="{A32E5380-A68A-1FAE-C1C9-92388EFE368E}"/>
                    </a:ext>
                  </a:extLst>
                </p:cNvPr>
                <p:cNvSpPr/>
                <p:nvPr/>
              </p:nvSpPr>
              <p:spPr>
                <a:xfrm>
                  <a:off x="5538449" y="2089185"/>
                  <a:ext cx="373796" cy="373796"/>
                </a:xfrm>
                <a:prstGeom prst="ellipse">
                  <a:avLst/>
                </a:prstGeom>
                <a:noFill/>
                <a:ln>
                  <a:solidFill>
                    <a:schemeClr val="accent4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475B7C5E-21B6-BE96-E712-ED9BABEF98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214541" y="1785466"/>
                  <a:ext cx="378558" cy="319332"/>
                </a:xfrm>
                <a:prstGeom prst="line">
                  <a:avLst/>
                </a:prstGeom>
                <a:ln cap="rnd">
                  <a:solidFill>
                    <a:schemeClr val="accent4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E44C59AD-9356-53CA-7C8D-CB7821054371}"/>
              </a:ext>
            </a:extLst>
          </p:cNvPr>
          <p:cNvGrpSpPr/>
          <p:nvPr/>
        </p:nvGrpSpPr>
        <p:grpSpPr>
          <a:xfrm>
            <a:off x="1519238" y="1463675"/>
            <a:ext cx="2029830" cy="1689100"/>
            <a:chOff x="1519238" y="1463675"/>
            <a:chExt cx="2029830" cy="1689100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B92CCD99-0E4E-6519-0FD0-B8F4A7C15D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238" y="1463675"/>
            <a:ext cx="1955800" cy="168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55520" imgH="1688760" progId="Equation.DSMT4">
                    <p:embed/>
                  </p:oleObj>
                </mc:Choice>
                <mc:Fallback>
                  <p:oleObj name="Equation" r:id="rId6" imgW="1955520" imgH="168876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B92CCD99-0E4E-6519-0FD0-B8F4A7C15DD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19238" y="1463675"/>
                          <a:ext cx="1955800" cy="168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B281ED9F-8CB5-5845-B637-1CD08D51F81F}"/>
                </a:ext>
              </a:extLst>
            </p:cNvPr>
            <p:cNvGrpSpPr/>
            <p:nvPr/>
          </p:nvGrpSpPr>
          <p:grpSpPr>
            <a:xfrm>
              <a:off x="1811762" y="1785466"/>
              <a:ext cx="1737306" cy="1331795"/>
              <a:chOff x="1811762" y="1785466"/>
              <a:chExt cx="1737306" cy="1331795"/>
            </a:xfrm>
          </p:grpSpPr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5554A785-376F-7C92-7B79-DCB9AF1950C1}"/>
                  </a:ext>
                </a:extLst>
              </p:cNvPr>
              <p:cNvSpPr/>
              <p:nvPr/>
            </p:nvSpPr>
            <p:spPr>
              <a:xfrm>
                <a:off x="1811762" y="2082236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36CA792E-D5FD-807E-1BDB-B932AB24ACF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109705" y="1785466"/>
                <a:ext cx="383816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CB242459-B356-9749-FF10-70B35AB1F6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732872" y="2426589"/>
                <a:ext cx="271956" cy="316876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502639A6-B9CD-2C07-7F28-7AD2D69C5633}"/>
                  </a:ext>
                </a:extLst>
              </p:cNvPr>
              <p:cNvCxnSpPr>
                <a:cxnSpLocks/>
                <a:endCxn id="29" idx="0"/>
              </p:cNvCxnSpPr>
              <p:nvPr/>
            </p:nvCxnSpPr>
            <p:spPr>
              <a:xfrm>
                <a:off x="3004828" y="2426816"/>
                <a:ext cx="357342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0F60FD4E-A43C-DF48-626F-8F9C473620CA}"/>
                  </a:ext>
                </a:extLst>
              </p:cNvPr>
              <p:cNvSpPr/>
              <p:nvPr/>
            </p:nvSpPr>
            <p:spPr>
              <a:xfrm>
                <a:off x="2549970" y="2743465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E9242053-EA98-6FA9-9043-13C66E98D116}"/>
                  </a:ext>
                </a:extLst>
              </p:cNvPr>
              <p:cNvSpPr/>
              <p:nvPr/>
            </p:nvSpPr>
            <p:spPr>
              <a:xfrm>
                <a:off x="3175272" y="2743465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5CB985C5-64D7-A9EE-8483-E83126FC471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493521" y="1785466"/>
                <a:ext cx="378558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2" name="Table 31">
            <a:extLst>
              <a:ext uri="{FF2B5EF4-FFF2-40B4-BE49-F238E27FC236}">
                <a16:creationId xmlns:a16="http://schemas.microsoft.com/office/drawing/2014/main" id="{527E4411-7BA2-BB78-37EC-F8ACF2FE23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8022478"/>
              </p:ext>
            </p:extLst>
          </p:nvPr>
        </p:nvGraphicFramePr>
        <p:xfrm>
          <a:off x="628650" y="3755929"/>
          <a:ext cx="7541080" cy="983061"/>
        </p:xfrm>
        <a:graphic>
          <a:graphicData uri="http://schemas.openxmlformats.org/drawingml/2006/table">
            <a:tbl>
              <a:tblPr firstRow="1" bandRow="1">
                <a:tableStyleId>{BEDF182F-1DE7-4F13-8AA3-002D9E3B458A}</a:tableStyleId>
              </a:tblPr>
              <a:tblGrid>
                <a:gridCol w="3770540">
                  <a:extLst>
                    <a:ext uri="{9D8B030D-6E8A-4147-A177-3AD203B41FA5}">
                      <a16:colId xmlns:a16="http://schemas.microsoft.com/office/drawing/2014/main" val="2297075292"/>
                    </a:ext>
                  </a:extLst>
                </a:gridCol>
                <a:gridCol w="3770540">
                  <a:extLst>
                    <a:ext uri="{9D8B030D-6E8A-4147-A177-3AD203B41FA5}">
                      <a16:colId xmlns:a16="http://schemas.microsoft.com/office/drawing/2014/main" val="700638576"/>
                    </a:ext>
                  </a:extLst>
                </a:gridCol>
              </a:tblGrid>
              <a:tr h="4388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panded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ponentia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1946377"/>
                  </a:ext>
                </a:extLst>
              </a:tr>
              <a:tr h="525861"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236036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85731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F09C71-7412-C87D-857D-8B5ACC88D0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670162-982C-CF25-F897-D041F55593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Factor Trees: Problem 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4DBB83-2DE2-4F9A-AE7B-33F40091CA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0820" y="382349"/>
            <a:ext cx="1418089" cy="1424505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45F8591C-3E6E-A58D-BFB6-636EA4E8E0F1}"/>
              </a:ext>
            </a:extLst>
          </p:cNvPr>
          <p:cNvGrpSpPr/>
          <p:nvPr/>
        </p:nvGrpSpPr>
        <p:grpSpPr>
          <a:xfrm>
            <a:off x="5297488" y="1463675"/>
            <a:ext cx="1926218" cy="1689100"/>
            <a:chOff x="5297488" y="1463675"/>
            <a:chExt cx="1926218" cy="1689100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9781DF04-E016-A1FF-7888-E363CE12A7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6498278"/>
                </p:ext>
              </p:extLst>
            </p:nvPr>
          </p:nvGraphicFramePr>
          <p:xfrm>
            <a:off x="5297488" y="1463675"/>
            <a:ext cx="1841500" cy="168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41400" imgH="1688760" progId="Equation.DSMT4">
                    <p:embed/>
                  </p:oleObj>
                </mc:Choice>
                <mc:Fallback>
                  <p:oleObj name="Equation" r:id="rId4" imgW="1841400" imgH="168876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9781DF04-E016-A1FF-7888-E363CE12A7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97488" y="1463675"/>
                          <a:ext cx="1841500" cy="168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91EBF711-62CB-ECA0-C878-5433803DE5F6}"/>
                </a:ext>
              </a:extLst>
            </p:cNvPr>
            <p:cNvGrpSpPr/>
            <p:nvPr/>
          </p:nvGrpSpPr>
          <p:grpSpPr>
            <a:xfrm>
              <a:off x="5538449" y="1785466"/>
              <a:ext cx="1685257" cy="1331795"/>
              <a:chOff x="5538449" y="1785466"/>
              <a:chExt cx="1685257" cy="1331795"/>
            </a:xfrm>
          </p:grpSpPr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F2F7A295-4D91-DD1E-395B-0216C9D02AD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453892" y="2426816"/>
                <a:ext cx="264016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1408068A-124C-DF99-77FA-75C8C34F11CE}"/>
                  </a:ext>
                </a:extLst>
              </p:cNvPr>
              <p:cNvCxnSpPr>
                <a:cxnSpLocks/>
                <a:endCxn id="16" idx="0"/>
              </p:cNvCxnSpPr>
              <p:nvPr/>
            </p:nvCxnSpPr>
            <p:spPr>
              <a:xfrm>
                <a:off x="6717908" y="2426589"/>
                <a:ext cx="318900" cy="316876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C2FED3C6-01D0-0573-A1B2-9AA5D9C8D416}"/>
                  </a:ext>
                </a:extLst>
              </p:cNvPr>
              <p:cNvSpPr/>
              <p:nvPr/>
            </p:nvSpPr>
            <p:spPr>
              <a:xfrm>
                <a:off x="6234136" y="2743465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63DB03D3-0BB3-37DD-8DDD-B876B148D5B6}"/>
                  </a:ext>
                </a:extLst>
              </p:cNvPr>
              <p:cNvSpPr/>
              <p:nvPr/>
            </p:nvSpPr>
            <p:spPr>
              <a:xfrm>
                <a:off x="6849910" y="2743465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FBC123EC-7CE6-998F-FC4B-9AC37C7AF9A1}"/>
                  </a:ext>
                </a:extLst>
              </p:cNvPr>
              <p:cNvGrpSpPr/>
              <p:nvPr/>
            </p:nvGrpSpPr>
            <p:grpSpPr>
              <a:xfrm>
                <a:off x="5538449" y="1785466"/>
                <a:ext cx="1054650" cy="677515"/>
                <a:chOff x="5538449" y="1785466"/>
                <a:chExt cx="1054650" cy="677515"/>
              </a:xfrm>
            </p:grpSpPr>
            <p:cxnSp>
              <p:nvCxnSpPr>
                <p:cNvPr id="8" name="Straight Connector 7">
                  <a:extLst>
                    <a:ext uri="{FF2B5EF4-FFF2-40B4-BE49-F238E27FC236}">
                      <a16:creationId xmlns:a16="http://schemas.microsoft.com/office/drawing/2014/main" id="{960CE936-7210-F326-ACF5-5C2168AA5615}"/>
                    </a:ext>
                  </a:extLst>
                </p:cNvPr>
                <p:cNvCxnSpPr>
                  <a:cxnSpLocks/>
                  <a:endCxn id="14" idx="7"/>
                </p:cNvCxnSpPr>
                <p:nvPr/>
              </p:nvCxnSpPr>
              <p:spPr>
                <a:xfrm flipH="1">
                  <a:off x="5857504" y="1785466"/>
                  <a:ext cx="357037" cy="358460"/>
                </a:xfrm>
                <a:prstGeom prst="line">
                  <a:avLst/>
                </a:prstGeom>
                <a:ln cap="rnd">
                  <a:solidFill>
                    <a:schemeClr val="accent4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" name="Oval 13">
                  <a:extLst>
                    <a:ext uri="{FF2B5EF4-FFF2-40B4-BE49-F238E27FC236}">
                      <a16:creationId xmlns:a16="http://schemas.microsoft.com/office/drawing/2014/main" id="{6158CDDD-9726-2A9E-A9EB-393510EB8677}"/>
                    </a:ext>
                  </a:extLst>
                </p:cNvPr>
                <p:cNvSpPr/>
                <p:nvPr/>
              </p:nvSpPr>
              <p:spPr>
                <a:xfrm>
                  <a:off x="5538449" y="2089185"/>
                  <a:ext cx="373796" cy="373796"/>
                </a:xfrm>
                <a:prstGeom prst="ellipse">
                  <a:avLst/>
                </a:prstGeom>
                <a:noFill/>
                <a:ln>
                  <a:solidFill>
                    <a:schemeClr val="accent4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4E01FF7A-CD64-7E35-7304-3A6349E16F7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214541" y="1785466"/>
                  <a:ext cx="378558" cy="319332"/>
                </a:xfrm>
                <a:prstGeom prst="line">
                  <a:avLst/>
                </a:prstGeom>
                <a:ln cap="rnd">
                  <a:solidFill>
                    <a:schemeClr val="accent4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C7790461-0512-EA0E-BD03-5F3D03C049AA}"/>
              </a:ext>
            </a:extLst>
          </p:cNvPr>
          <p:cNvGrpSpPr/>
          <p:nvPr/>
        </p:nvGrpSpPr>
        <p:grpSpPr>
          <a:xfrm>
            <a:off x="1519238" y="1463675"/>
            <a:ext cx="2029830" cy="1689100"/>
            <a:chOff x="1519238" y="1463675"/>
            <a:chExt cx="2029830" cy="1689100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B27EA6EC-D5DC-0E46-541D-E10AA465CA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0419009"/>
                </p:ext>
              </p:extLst>
            </p:nvPr>
          </p:nvGraphicFramePr>
          <p:xfrm>
            <a:off x="1519238" y="1463675"/>
            <a:ext cx="1955800" cy="168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55520" imgH="1688760" progId="Equation.DSMT4">
                    <p:embed/>
                  </p:oleObj>
                </mc:Choice>
                <mc:Fallback>
                  <p:oleObj name="Equation" r:id="rId6" imgW="1955520" imgH="168876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B27EA6EC-D5DC-0E46-541D-E10AA465CAD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19238" y="1463675"/>
                          <a:ext cx="1955800" cy="168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3B3D0EDE-A904-6CCF-A024-982D1579F828}"/>
                </a:ext>
              </a:extLst>
            </p:cNvPr>
            <p:cNvGrpSpPr/>
            <p:nvPr/>
          </p:nvGrpSpPr>
          <p:grpSpPr>
            <a:xfrm>
              <a:off x="1811762" y="1785466"/>
              <a:ext cx="1737306" cy="1331795"/>
              <a:chOff x="1811762" y="1785466"/>
              <a:chExt cx="1737306" cy="1331795"/>
            </a:xfrm>
          </p:grpSpPr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C9CB1C05-8F29-E163-8F76-7540649D5757}"/>
                  </a:ext>
                </a:extLst>
              </p:cNvPr>
              <p:cNvSpPr/>
              <p:nvPr/>
            </p:nvSpPr>
            <p:spPr>
              <a:xfrm>
                <a:off x="1811762" y="2082236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B8DA9E13-451F-B07F-2044-2A381B62C68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109705" y="1785466"/>
                <a:ext cx="383816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93B0D144-BA3C-9008-7E87-B685067696C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732872" y="2426589"/>
                <a:ext cx="271956" cy="316876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5FF8031D-9279-FC36-0009-23DB6598D56F}"/>
                  </a:ext>
                </a:extLst>
              </p:cNvPr>
              <p:cNvCxnSpPr>
                <a:cxnSpLocks/>
                <a:endCxn id="29" idx="0"/>
              </p:cNvCxnSpPr>
              <p:nvPr/>
            </p:nvCxnSpPr>
            <p:spPr>
              <a:xfrm>
                <a:off x="3004828" y="2426816"/>
                <a:ext cx="357342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136E85E0-9BB3-7726-8B83-391C1E310D8E}"/>
                  </a:ext>
                </a:extLst>
              </p:cNvPr>
              <p:cNvSpPr/>
              <p:nvPr/>
            </p:nvSpPr>
            <p:spPr>
              <a:xfrm>
                <a:off x="2549970" y="2743465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6472B631-321C-F283-91CE-26FFB32986D5}"/>
                  </a:ext>
                </a:extLst>
              </p:cNvPr>
              <p:cNvSpPr/>
              <p:nvPr/>
            </p:nvSpPr>
            <p:spPr>
              <a:xfrm>
                <a:off x="3175272" y="2743465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7B922628-0EB7-276A-F818-854DBD69EBA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493521" y="1785466"/>
                <a:ext cx="378558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2" name="Table 31">
            <a:extLst>
              <a:ext uri="{FF2B5EF4-FFF2-40B4-BE49-F238E27FC236}">
                <a16:creationId xmlns:a16="http://schemas.microsoft.com/office/drawing/2014/main" id="{57340709-06CC-76A6-D873-A67A73FC7A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2439622"/>
              </p:ext>
            </p:extLst>
          </p:nvPr>
        </p:nvGraphicFramePr>
        <p:xfrm>
          <a:off x="628650" y="3755929"/>
          <a:ext cx="7541080" cy="983061"/>
        </p:xfrm>
        <a:graphic>
          <a:graphicData uri="http://schemas.openxmlformats.org/drawingml/2006/table">
            <a:tbl>
              <a:tblPr firstRow="1" bandRow="1">
                <a:tableStyleId>{BEDF182F-1DE7-4F13-8AA3-002D9E3B458A}</a:tableStyleId>
              </a:tblPr>
              <a:tblGrid>
                <a:gridCol w="3770540">
                  <a:extLst>
                    <a:ext uri="{9D8B030D-6E8A-4147-A177-3AD203B41FA5}">
                      <a16:colId xmlns:a16="http://schemas.microsoft.com/office/drawing/2014/main" val="2297075292"/>
                    </a:ext>
                  </a:extLst>
                </a:gridCol>
                <a:gridCol w="3770540">
                  <a:extLst>
                    <a:ext uri="{9D8B030D-6E8A-4147-A177-3AD203B41FA5}">
                      <a16:colId xmlns:a16="http://schemas.microsoft.com/office/drawing/2014/main" val="700638576"/>
                    </a:ext>
                  </a:extLst>
                </a:gridCol>
              </a:tblGrid>
              <a:tr h="4388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panded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ponentia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1946377"/>
                  </a:ext>
                </a:extLst>
              </a:tr>
              <a:tr h="525861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· 2 · 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· 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236036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22030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B6383A-166E-35AF-1F41-8E030691F3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03750C-327C-5F8F-E865-B95DAE5221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Factor Trees: Pass the Problem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3545B7E5-8333-4970-2DA8-83EA4E55F71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Start the first two branches of the factor tree.</a:t>
            </a:r>
          </a:p>
          <a:p>
            <a:r>
              <a:rPr lang="en-US" altLang="en-US" dirty="0"/>
              <a:t>Pass your paper to your partner.</a:t>
            </a:r>
          </a:p>
          <a:p>
            <a:r>
              <a:rPr lang="en-US" altLang="en-US" dirty="0"/>
              <a:t>Use your partner’s work to continue the factor tree.</a:t>
            </a:r>
          </a:p>
          <a:p>
            <a:r>
              <a:rPr lang="en-US" altLang="en-US" dirty="0"/>
              <a:t>Repeat (taking turns) </a:t>
            </a:r>
            <a:r>
              <a:rPr lang="en-US" altLang="en-US"/>
              <a:t>until the factor </a:t>
            </a:r>
            <a:r>
              <a:rPr lang="en-US" altLang="en-US" dirty="0"/>
              <a:t>tree is complete.</a:t>
            </a:r>
          </a:p>
          <a:p>
            <a:r>
              <a:rPr lang="en-US" altLang="en-US" dirty="0"/>
              <a:t>Write the factored expressions two ways.</a:t>
            </a:r>
          </a:p>
          <a:p>
            <a:pPr marL="64008" indent="0" algn="ctr">
              <a:buNone/>
            </a:pPr>
            <a:endParaRPr lang="en-US" altLang="en-US" sz="2400" dirty="0"/>
          </a:p>
          <a:p>
            <a:pPr marL="64008" indent="0" algn="ctr">
              <a:buNone/>
            </a:pPr>
            <a:r>
              <a:rPr lang="en-US" altLang="en-US" sz="2400" b="1" i="1" dirty="0"/>
              <a:t>Pause once you complete Problem 5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69B6F54-8A46-F4CB-E887-51C4A732C2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0820" y="382349"/>
            <a:ext cx="1418089" cy="1424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0193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18E8D5-0814-5AD6-39B5-96A55ABDB1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1CFFA8-0FC2-8BF8-0E09-9D32B2106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Factor Trees: Pair Work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D958DBD4-57FE-CDC9-9EDC-90958BDB4A26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altLang="en-US" dirty="0"/>
              <a:t>Work with your partner to complete Problems 6–8.</a:t>
            </a:r>
            <a:endParaRPr lang="en-US" altLang="en-US" dirty="0">
              <a:highlight>
                <a:srgbClr val="00FFFF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9168849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E7757AC-9372-A515-5C4A-D06EE8344B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DFED7D-B30D-8C1F-8EA0-37A1D2711C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Guided Notes: Vocabular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CA87140-5AD8-DF9E-AC37-550E6D9D96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3584" y="1639219"/>
            <a:ext cx="6656832" cy="1865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656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63FE7F-3637-C61B-AAA1-95C569B3DE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9286BE1-2A3D-F20F-F144-8AF8BD884E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6954" y="694889"/>
            <a:ext cx="2962656" cy="83005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8910E19-818D-04FE-CE0B-4DB8DFC9D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Guided Note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6952D46D-BD60-E518-E808-73E4051984A9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r>
              <a:rPr lang="en-US" dirty="0"/>
              <a:t>Reads: “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times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30000" dirty="0"/>
              <a:t>th</a:t>
            </a:r>
            <a:r>
              <a:rPr lang="en-US" dirty="0"/>
              <a:t> root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”</a:t>
            </a:r>
          </a:p>
          <a:p>
            <a:endParaRPr lang="en-US" dirty="0"/>
          </a:p>
          <a:p>
            <a:r>
              <a:rPr lang="en-US" dirty="0"/>
              <a:t> </a:t>
            </a:r>
          </a:p>
          <a:p>
            <a:r>
              <a:rPr lang="en-US" dirty="0"/>
              <a:t>If there is no visible index, the index is always </a:t>
            </a:r>
            <a:r>
              <a:rPr lang="en-US" b="1" u="sng" dirty="0">
                <a:solidFill>
                  <a:schemeClr val="accent3"/>
                </a:solidFill>
              </a:rPr>
              <a:t> </a:t>
            </a:r>
            <a:r>
              <a:rPr lang="en-US" b="1" u="sng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u="sng" dirty="0">
                <a:solidFill>
                  <a:schemeClr val="accent3"/>
                </a:solidFill>
              </a:rPr>
              <a:t> 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Why do you think that is?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AA4D8AF-401C-9E26-0025-9E2EE1577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84845"/>
              </p:ext>
            </p:extLst>
          </p:nvPr>
        </p:nvGraphicFramePr>
        <p:xfrm>
          <a:off x="1153935" y="1392589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419040" progId="Equation.DSMT4">
                  <p:embed/>
                </p:oleObj>
              </mc:Choice>
              <mc:Fallback>
                <p:oleObj name="Equation" r:id="rId3" imgW="787320" imgH="419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AA4D8AF-401C-9E26-0025-9E2EE1577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3935" y="1392589"/>
                        <a:ext cx="78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A338004-51DC-D525-CD86-836CF37B6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00387"/>
              </p:ext>
            </p:extLst>
          </p:nvPr>
        </p:nvGraphicFramePr>
        <p:xfrm>
          <a:off x="1153935" y="2769043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19040" progId="Equation.DSMT4">
                  <p:embed/>
                </p:oleObj>
              </mc:Choice>
              <mc:Fallback>
                <p:oleObj name="Equation" r:id="rId5" imgW="78732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A338004-51DC-D525-CD86-836CF37B61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3935" y="2769043"/>
                        <a:ext cx="78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76819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5EBED5-E3D8-B789-3507-69276BE52D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F3E194-B4E1-160A-8044-43E509CD19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ing Radical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A15CEF7F-58C1-2DF5-8E95-14EE21BD564F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>
              <a:buFont typeface="+mj-lt"/>
              <a:buAutoNum type="arabicPeriod"/>
            </a:pPr>
            <a:r>
              <a:rPr lang="en-US" dirty="0"/>
              <a:t>Find the </a:t>
            </a:r>
            <a:r>
              <a:rPr lang="en-US" b="1" u="sng" dirty="0">
                <a:solidFill>
                  <a:schemeClr val="accent3"/>
                </a:solidFill>
              </a:rPr>
              <a:t>  </a:t>
            </a:r>
            <a:r>
              <a:rPr lang="en-US" b="1" i="1" u="sng" dirty="0">
                <a:solidFill>
                  <a:schemeClr val="accent3"/>
                </a:solidFill>
              </a:rPr>
              <a:t>factors</a:t>
            </a:r>
            <a:r>
              <a:rPr lang="en-US" b="1" u="sng" dirty="0">
                <a:solidFill>
                  <a:schemeClr val="accent3"/>
                </a:solidFill>
              </a:rPr>
              <a:t> </a:t>
            </a:r>
            <a:r>
              <a:rPr lang="en-US" dirty="0"/>
              <a:t> of the </a:t>
            </a:r>
            <a:r>
              <a:rPr lang="en-US" b="1" u="sng" dirty="0">
                <a:solidFill>
                  <a:schemeClr val="accent3"/>
                </a:solidFill>
              </a:rPr>
              <a:t>  </a:t>
            </a:r>
            <a:r>
              <a:rPr lang="en-US" b="1" i="1" u="sng" dirty="0">
                <a:solidFill>
                  <a:schemeClr val="accent3"/>
                </a:solidFill>
              </a:rPr>
              <a:t>radicand</a:t>
            </a:r>
            <a:r>
              <a:rPr lang="en-US" b="1" u="sng" dirty="0">
                <a:solidFill>
                  <a:schemeClr val="accent3"/>
                </a:solidFill>
              </a:rPr>
              <a:t> </a:t>
            </a:r>
            <a:r>
              <a:rPr lang="en-US" dirty="0"/>
              <a:t>.</a:t>
            </a:r>
            <a:endParaRPr lang="en-US" b="1" dirty="0"/>
          </a:p>
          <a:p>
            <a:pPr>
              <a:buFont typeface="+mj-lt"/>
              <a:buAutoNum type="arabicPeriod"/>
            </a:pPr>
            <a:r>
              <a:rPr lang="en-US" dirty="0"/>
              <a:t>Circle groups of identical factors based</a:t>
            </a:r>
            <a:br>
              <a:rPr lang="en-US" dirty="0"/>
            </a:br>
            <a:r>
              <a:rPr lang="en-US" dirty="0"/>
              <a:t>on the </a:t>
            </a:r>
            <a:r>
              <a:rPr lang="en-US" b="1" u="sng" dirty="0">
                <a:solidFill>
                  <a:schemeClr val="accent3"/>
                </a:solidFill>
              </a:rPr>
              <a:t> </a:t>
            </a:r>
            <a:r>
              <a:rPr lang="en-US" b="1" i="1" u="sng" dirty="0">
                <a:solidFill>
                  <a:schemeClr val="accent3"/>
                </a:solidFill>
              </a:rPr>
              <a:t>index</a:t>
            </a:r>
            <a:r>
              <a:rPr lang="en-US" b="1" u="sng" dirty="0">
                <a:solidFill>
                  <a:schemeClr val="accent3"/>
                </a:solidFill>
              </a:rPr>
              <a:t> </a:t>
            </a:r>
            <a:r>
              <a:rPr lang="en-US" dirty="0"/>
              <a:t>.</a:t>
            </a:r>
            <a:endParaRPr lang="en-US" b="1" dirty="0"/>
          </a:p>
          <a:p>
            <a:pPr>
              <a:buFont typeface="+mj-lt"/>
              <a:buAutoNum type="arabicPeriod"/>
            </a:pPr>
            <a:r>
              <a:rPr lang="en-US" dirty="0"/>
              <a:t>Write each factor from each group once</a:t>
            </a:r>
            <a:br>
              <a:rPr lang="en-US" dirty="0"/>
            </a:br>
            <a:r>
              <a:rPr lang="en-US" dirty="0"/>
              <a:t>as the </a:t>
            </a:r>
            <a:r>
              <a:rPr lang="en-US" b="1" u="sng" dirty="0">
                <a:solidFill>
                  <a:schemeClr val="accent3"/>
                </a:solidFill>
              </a:rPr>
              <a:t> </a:t>
            </a:r>
            <a:r>
              <a:rPr lang="en-US" b="1" i="1" u="sng" dirty="0">
                <a:solidFill>
                  <a:schemeClr val="accent3"/>
                </a:solidFill>
              </a:rPr>
              <a:t>coefficient</a:t>
            </a:r>
            <a:r>
              <a:rPr lang="en-US" b="1" u="sng" dirty="0">
                <a:solidFill>
                  <a:schemeClr val="accent3"/>
                </a:solidFill>
              </a:rPr>
              <a:t> </a:t>
            </a:r>
            <a:r>
              <a:rPr lang="en-US" dirty="0"/>
              <a:t>. </a:t>
            </a:r>
            <a:endParaRPr lang="en-US" altLang="en-US"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8B72E223-BB41-0CA2-419B-B832E0BD2015}"/>
              </a:ext>
            </a:extLst>
          </p:cNvPr>
          <p:cNvGrpSpPr/>
          <p:nvPr/>
        </p:nvGrpSpPr>
        <p:grpSpPr>
          <a:xfrm>
            <a:off x="2911474" y="3531655"/>
            <a:ext cx="4727196" cy="947892"/>
            <a:chOff x="2911474" y="3531655"/>
            <a:chExt cx="4727196" cy="947892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969069A-75C5-F4AC-8C40-784DCE481A3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12590" y="3659740"/>
              <a:ext cx="2926080" cy="819807"/>
            </a:xfrm>
            <a:prstGeom prst="rect">
              <a:avLst/>
            </a:prstGeom>
          </p:spPr>
        </p:pic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79E3243A-8A97-A005-6F6F-E200128DE244}"/>
                </a:ext>
              </a:extLst>
            </p:cNvPr>
            <p:cNvGrpSpPr/>
            <p:nvPr/>
          </p:nvGrpSpPr>
          <p:grpSpPr>
            <a:xfrm>
              <a:off x="2911474" y="3531655"/>
              <a:ext cx="1660526" cy="910523"/>
              <a:chOff x="2911474" y="3531655"/>
              <a:chExt cx="1660526" cy="910523"/>
            </a:xfrm>
          </p:grpSpPr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C32F840-D680-3A9C-84FE-C995E95DAD47}"/>
                  </a:ext>
                </a:extLst>
              </p:cNvPr>
              <p:cNvSpPr/>
              <p:nvPr/>
            </p:nvSpPr>
            <p:spPr>
              <a:xfrm>
                <a:off x="3863807" y="3697111"/>
                <a:ext cx="708193" cy="745067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  <a:prstDash val="lg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Arrow: Bent 4">
                <a:extLst>
                  <a:ext uri="{FF2B5EF4-FFF2-40B4-BE49-F238E27FC236}">
                    <a16:creationId xmlns:a16="http://schemas.microsoft.com/office/drawing/2014/main" id="{BDD56D22-F313-ED87-2EE8-34BDEE80C8BF}"/>
                  </a:ext>
                </a:extLst>
              </p:cNvPr>
              <p:cNvSpPr/>
              <p:nvPr/>
            </p:nvSpPr>
            <p:spPr>
              <a:xfrm flipV="1">
                <a:off x="2911474" y="3531655"/>
                <a:ext cx="1096645" cy="745068"/>
              </a:xfrm>
              <a:prstGeom prst="bentArrow">
                <a:avLst>
                  <a:gd name="adj1" fmla="val 13036"/>
                  <a:gd name="adj2" fmla="val 21388"/>
                  <a:gd name="adj3" fmla="val 31321"/>
                  <a:gd name="adj4" fmla="val 43750"/>
                </a:avLst>
              </a:prstGeom>
            </p:spPr>
            <p:style>
              <a:lnRef idx="2">
                <a:schemeClr val="accent3">
                  <a:shade val="15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088414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101300-AB46-CF08-B566-F8C7A9C468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4281D1-F6F6-C7A6-5162-1752869D54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1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AFCC9CE1-14FE-C36D-47C5-6BB99381E41D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1039941-F921-042F-0279-A6C2F2085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899053"/>
              </p:ext>
            </p:extLst>
          </p:nvPr>
        </p:nvGraphicFramePr>
        <p:xfrm>
          <a:off x="1041400" y="1370013"/>
          <a:ext cx="62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419040" progId="Equation.DSMT4">
                  <p:embed/>
                </p:oleObj>
              </mc:Choice>
              <mc:Fallback>
                <p:oleObj name="Equation" r:id="rId2" imgW="62208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1039941-F921-042F-0279-A6C2F2085A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370013"/>
                        <a:ext cx="622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9020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881EAD-C1C8-6A20-91BC-6C333BE307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9E8184CE-047D-B904-224E-5FAD397D400C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A04B085-B12B-AB07-F0D3-C3C456CFA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1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E5AA482-B419-104B-6483-E9A2A9506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1370013"/>
          <a:ext cx="62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419040" progId="Equation.DSMT4">
                  <p:embed/>
                </p:oleObj>
              </mc:Choice>
              <mc:Fallback>
                <p:oleObj name="Equation" r:id="rId2" imgW="62208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E5AA482-B419-104B-6483-E9A2A9506B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370013"/>
                        <a:ext cx="622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>
            <a:extLst>
              <a:ext uri="{FF2B5EF4-FFF2-40B4-BE49-F238E27FC236}">
                <a16:creationId xmlns:a16="http://schemas.microsoft.com/office/drawing/2014/main" id="{57F776EC-997F-C27F-6829-4BC6615EC64B}"/>
              </a:ext>
            </a:extLst>
          </p:cNvPr>
          <p:cNvGrpSpPr/>
          <p:nvPr/>
        </p:nvGrpSpPr>
        <p:grpSpPr>
          <a:xfrm>
            <a:off x="5627688" y="1600729"/>
            <a:ext cx="1181100" cy="1028700"/>
            <a:chOff x="5627688" y="1600729"/>
            <a:chExt cx="1181100" cy="1028700"/>
          </a:xfrm>
        </p:grpSpPr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BF0E4D79-403C-2331-5C9D-85F2916E38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6356256"/>
                </p:ext>
              </p:extLst>
            </p:nvPr>
          </p:nvGraphicFramePr>
          <p:xfrm>
            <a:off x="5627688" y="1600729"/>
            <a:ext cx="118110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80800" imgH="1028520" progId="Equation.DSMT4">
                    <p:embed/>
                  </p:oleObj>
                </mc:Choice>
                <mc:Fallback>
                  <p:oleObj name="Equation" r:id="rId4" imgW="1180800" imgH="102852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BF0E4D79-403C-2331-5C9D-85F2916E38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27688" y="1600729"/>
                          <a:ext cx="1181100" cy="1028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4F1407FE-02C2-4574-7C7B-6257F6822D10}"/>
                </a:ext>
              </a:extLst>
            </p:cNvPr>
            <p:cNvGrpSpPr/>
            <p:nvPr/>
          </p:nvGrpSpPr>
          <p:grpSpPr>
            <a:xfrm>
              <a:off x="5854700" y="1926981"/>
              <a:ext cx="742096" cy="319332"/>
              <a:chOff x="5854700" y="1926981"/>
              <a:chExt cx="742096" cy="319332"/>
            </a:xfrm>
          </p:grpSpPr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5667E6AC-94A2-C9F5-6EFF-AA3FC6B88BD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854700" y="1926981"/>
                <a:ext cx="363538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AD4EB22D-EF6F-7227-EA4C-C6D72493B69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18238" y="1926981"/>
                <a:ext cx="378558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1886255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AEC2E96-7B1A-9907-4F29-C307EE1AC0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0BA048-D13C-4E14-2042-8133D3C8C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1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EFE723BB-B9CD-3482-28E9-EC378DB74C29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B45CDC9-155C-AA97-338D-6A429CE1F2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1370013"/>
          <a:ext cx="62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419040" progId="Equation.DSMT4">
                  <p:embed/>
                </p:oleObj>
              </mc:Choice>
              <mc:Fallback>
                <p:oleObj name="Equation" r:id="rId2" imgW="62208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B45CDC9-155C-AA97-338D-6A429CE1F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370013"/>
                        <a:ext cx="622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>
            <a:extLst>
              <a:ext uri="{FF2B5EF4-FFF2-40B4-BE49-F238E27FC236}">
                <a16:creationId xmlns:a16="http://schemas.microsoft.com/office/drawing/2014/main" id="{1DE9709B-C074-CE06-F5C7-F5AA68AFBEF1}"/>
              </a:ext>
            </a:extLst>
          </p:cNvPr>
          <p:cNvGrpSpPr/>
          <p:nvPr/>
        </p:nvGrpSpPr>
        <p:grpSpPr>
          <a:xfrm>
            <a:off x="5182811" y="1604963"/>
            <a:ext cx="2063648" cy="1689100"/>
            <a:chOff x="5182811" y="1604963"/>
            <a:chExt cx="2063648" cy="1689100"/>
          </a:xfrm>
        </p:grpSpPr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F6D569FF-F3A1-A667-09E3-EC79AE39BC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203884"/>
                </p:ext>
              </p:extLst>
            </p:nvPr>
          </p:nvGraphicFramePr>
          <p:xfrm>
            <a:off x="5275319" y="1604963"/>
            <a:ext cx="1892300" cy="168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92160" imgH="1688760" progId="Equation.DSMT4">
                    <p:embed/>
                  </p:oleObj>
                </mc:Choice>
                <mc:Fallback>
                  <p:oleObj name="Equation" r:id="rId4" imgW="1892160" imgH="168876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F6D569FF-F3A1-A667-09E3-EC79AE39BC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75319" y="1604963"/>
                          <a:ext cx="1892300" cy="168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89D1D67A-311B-075B-E322-DF53DCA077D6}"/>
                </a:ext>
              </a:extLst>
            </p:cNvPr>
            <p:cNvGrpSpPr/>
            <p:nvPr/>
          </p:nvGrpSpPr>
          <p:grpSpPr>
            <a:xfrm>
              <a:off x="5182811" y="1926981"/>
              <a:ext cx="2063648" cy="1331795"/>
              <a:chOff x="5182811" y="1926981"/>
              <a:chExt cx="2063648" cy="1331795"/>
            </a:xfrm>
          </p:grpSpPr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CEEC3F2D-2B7A-73D4-1103-926E907B1FF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854700" y="1926981"/>
                <a:ext cx="363538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C62C4635-0E23-2CF7-B343-E5EC4829B358}"/>
                  </a:ext>
                </a:extLst>
              </p:cNvPr>
              <p:cNvCxnSpPr>
                <a:cxnSpLocks/>
                <a:endCxn id="41" idx="0"/>
              </p:cNvCxnSpPr>
              <p:nvPr/>
            </p:nvCxnSpPr>
            <p:spPr>
              <a:xfrm flipH="1">
                <a:off x="5369709" y="2568331"/>
                <a:ext cx="383389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264244C5-7F12-33E2-2198-68B8B88A4B77}"/>
                  </a:ext>
                </a:extLst>
              </p:cNvPr>
              <p:cNvCxnSpPr>
                <a:cxnSpLocks/>
                <a:endCxn id="42" idx="0"/>
              </p:cNvCxnSpPr>
              <p:nvPr/>
            </p:nvCxnSpPr>
            <p:spPr>
              <a:xfrm>
                <a:off x="5753098" y="2568331"/>
                <a:ext cx="252385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074322DB-E39D-9E88-DAFC-B6BE98DE223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457589" y="2568331"/>
                <a:ext cx="264016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ADD61CAF-571A-DAFA-8F42-8F854C334189}"/>
                  </a:ext>
                </a:extLst>
              </p:cNvPr>
              <p:cNvCxnSpPr>
                <a:cxnSpLocks/>
                <a:endCxn id="44" idx="0"/>
              </p:cNvCxnSpPr>
              <p:nvPr/>
            </p:nvCxnSpPr>
            <p:spPr>
              <a:xfrm>
                <a:off x="6721605" y="2568331"/>
                <a:ext cx="337956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ABC2D61C-3034-18B5-59FF-A453E1B4D265}"/>
                  </a:ext>
                </a:extLst>
              </p:cNvPr>
              <p:cNvSpPr/>
              <p:nvPr/>
            </p:nvSpPr>
            <p:spPr>
              <a:xfrm>
                <a:off x="5182811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B910A6B4-B90A-00EC-2C59-C9FF63F793F9}"/>
                  </a:ext>
                </a:extLst>
              </p:cNvPr>
              <p:cNvSpPr/>
              <p:nvPr/>
            </p:nvSpPr>
            <p:spPr>
              <a:xfrm>
                <a:off x="5818585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61B56350-0D58-28CA-149F-06D8F951CC8F}"/>
                  </a:ext>
                </a:extLst>
              </p:cNvPr>
              <p:cNvSpPr/>
              <p:nvPr/>
            </p:nvSpPr>
            <p:spPr>
              <a:xfrm>
                <a:off x="6255301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D7DB8D26-4051-22E6-FBDF-C261C3F7558D}"/>
                  </a:ext>
                </a:extLst>
              </p:cNvPr>
              <p:cNvSpPr/>
              <p:nvPr/>
            </p:nvSpPr>
            <p:spPr>
              <a:xfrm>
                <a:off x="6872663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BF8636EC-F7BE-717A-9F04-9F83323757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18238" y="1926981"/>
                <a:ext cx="378558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1672018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3497E2-88CE-452F-3FF8-96EE085AE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69667" y="559689"/>
            <a:ext cx="4939334" cy="2139950"/>
          </a:xfrm>
        </p:spPr>
        <p:txBody>
          <a:bodyPr/>
          <a:lstStyle/>
          <a:p>
            <a:r>
              <a:rPr lang="en-US" dirty="0"/>
              <a:t>Simply Radical, Part 1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FF57AB-21DC-21E2-F0B4-543CF54F3EC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implifying Radical Expressions</a:t>
            </a:r>
          </a:p>
        </p:txBody>
      </p:sp>
      <p:sp>
        <p:nvSpPr>
          <p:cNvPr id="5" name="Hexagon 4">
            <a:extLst>
              <a:ext uri="{FF2B5EF4-FFF2-40B4-BE49-F238E27FC236}">
                <a16:creationId xmlns:a16="http://schemas.microsoft.com/office/drawing/2014/main" id="{A9CE501F-ECB1-9E90-9382-8F0363093F5F}"/>
              </a:ext>
            </a:extLst>
          </p:cNvPr>
          <p:cNvSpPr/>
          <p:nvPr/>
        </p:nvSpPr>
        <p:spPr>
          <a:xfrm>
            <a:off x="647355" y="1312133"/>
            <a:ext cx="2922311" cy="2519234"/>
          </a:xfrm>
          <a:prstGeom prst="hexagon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6613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887DDA-7546-4877-CEE4-261533671A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B4E14D4A-7CDB-5A0D-A159-543CD2713BB5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3B16F0F-0287-9CC7-7E58-3CA7B5DB5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19537"/>
              </p:ext>
            </p:extLst>
          </p:nvPr>
        </p:nvGraphicFramePr>
        <p:xfrm>
          <a:off x="1041400" y="1373244"/>
          <a:ext cx="1435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977760" progId="Equation.DSMT4">
                  <p:embed/>
                </p:oleObj>
              </mc:Choice>
              <mc:Fallback>
                <p:oleObj name="Equation" r:id="rId2" imgW="1434960" imgH="9777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3B16F0F-0287-9CC7-7E58-3CA7B5DB5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373244"/>
                        <a:ext cx="1435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DA2334E7-DCFF-D140-A2B5-F5F78ED730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1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B122B3DF-4486-9C8F-37F5-B15FC81DA0D1}"/>
              </a:ext>
            </a:extLst>
          </p:cNvPr>
          <p:cNvGrpSpPr/>
          <p:nvPr/>
        </p:nvGrpSpPr>
        <p:grpSpPr>
          <a:xfrm>
            <a:off x="5182811" y="1604963"/>
            <a:ext cx="2063648" cy="1689100"/>
            <a:chOff x="5182811" y="1604963"/>
            <a:chExt cx="2063648" cy="1689100"/>
          </a:xfrm>
        </p:grpSpPr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2FE1C455-871F-4A5F-5485-10A81F4A01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203884"/>
                </p:ext>
              </p:extLst>
            </p:nvPr>
          </p:nvGraphicFramePr>
          <p:xfrm>
            <a:off x="5275319" y="1604963"/>
            <a:ext cx="1892300" cy="168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92160" imgH="1688760" progId="Equation.DSMT4">
                    <p:embed/>
                  </p:oleObj>
                </mc:Choice>
                <mc:Fallback>
                  <p:oleObj name="Equation" r:id="rId4" imgW="1892160" imgH="168876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2FE1C455-871F-4A5F-5485-10A81F4A01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75319" y="1604963"/>
                          <a:ext cx="1892300" cy="168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1AB326DF-778B-C6E3-C2B4-7F5E8112040B}"/>
                </a:ext>
              </a:extLst>
            </p:cNvPr>
            <p:cNvGrpSpPr/>
            <p:nvPr/>
          </p:nvGrpSpPr>
          <p:grpSpPr>
            <a:xfrm>
              <a:off x="5182811" y="1926981"/>
              <a:ext cx="2063648" cy="1331795"/>
              <a:chOff x="5182811" y="1926981"/>
              <a:chExt cx="2063648" cy="1331795"/>
            </a:xfrm>
          </p:grpSpPr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C48F24A7-BC43-298F-E2F7-04FD8BCC336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854700" y="1926981"/>
                <a:ext cx="363538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AB3AE68A-10E5-CC0A-E0B1-81B1E8E55F37}"/>
                  </a:ext>
                </a:extLst>
              </p:cNvPr>
              <p:cNvCxnSpPr>
                <a:cxnSpLocks/>
                <a:endCxn id="41" idx="0"/>
              </p:cNvCxnSpPr>
              <p:nvPr/>
            </p:nvCxnSpPr>
            <p:spPr>
              <a:xfrm flipH="1">
                <a:off x="5369709" y="2568331"/>
                <a:ext cx="383389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F2789CC9-B368-307A-51E9-D53FB070BE1F}"/>
                  </a:ext>
                </a:extLst>
              </p:cNvPr>
              <p:cNvCxnSpPr>
                <a:cxnSpLocks/>
                <a:endCxn id="42" idx="0"/>
              </p:cNvCxnSpPr>
              <p:nvPr/>
            </p:nvCxnSpPr>
            <p:spPr>
              <a:xfrm>
                <a:off x="5753098" y="2568331"/>
                <a:ext cx="252385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0C1CBC1D-C684-9150-F14D-7C67F819319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457589" y="2568331"/>
                <a:ext cx="264016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C6F9055B-1323-EB3B-B2F3-0652ADAF7245}"/>
                  </a:ext>
                </a:extLst>
              </p:cNvPr>
              <p:cNvCxnSpPr>
                <a:cxnSpLocks/>
                <a:endCxn id="44" idx="0"/>
              </p:cNvCxnSpPr>
              <p:nvPr/>
            </p:nvCxnSpPr>
            <p:spPr>
              <a:xfrm>
                <a:off x="6721605" y="2568331"/>
                <a:ext cx="337956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3F3B32A8-802D-067A-9D1B-F4D9345F1EAC}"/>
                  </a:ext>
                </a:extLst>
              </p:cNvPr>
              <p:cNvSpPr/>
              <p:nvPr/>
            </p:nvSpPr>
            <p:spPr>
              <a:xfrm>
                <a:off x="5182811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CF5F4118-E60B-286F-9047-BD03341FD6A9}"/>
                  </a:ext>
                </a:extLst>
              </p:cNvPr>
              <p:cNvSpPr/>
              <p:nvPr/>
            </p:nvSpPr>
            <p:spPr>
              <a:xfrm>
                <a:off x="5818585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881D6984-C3A9-A664-6E1F-6401C0136090}"/>
                  </a:ext>
                </a:extLst>
              </p:cNvPr>
              <p:cNvSpPr/>
              <p:nvPr/>
            </p:nvSpPr>
            <p:spPr>
              <a:xfrm>
                <a:off x="6255301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F322906A-DA89-04D8-2E4D-9371F576305F}"/>
                  </a:ext>
                </a:extLst>
              </p:cNvPr>
              <p:cNvSpPr/>
              <p:nvPr/>
            </p:nvSpPr>
            <p:spPr>
              <a:xfrm>
                <a:off x="6872663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6E22FE2F-0451-2EBF-76DD-786A438CAC2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18238" y="1926981"/>
                <a:ext cx="378558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0635661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9ABA2A9-A126-8D86-45F3-04A88ABA31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15DB4686-70A6-0C51-1CA0-27EE855BEBED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862434C-1DE7-A421-4393-AC6A65A33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700114"/>
              </p:ext>
            </p:extLst>
          </p:nvPr>
        </p:nvGraphicFramePr>
        <p:xfrm>
          <a:off x="1041400" y="1366782"/>
          <a:ext cx="1435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1562040" progId="Equation.DSMT4">
                  <p:embed/>
                </p:oleObj>
              </mc:Choice>
              <mc:Fallback>
                <p:oleObj name="Equation" r:id="rId2" imgW="1434960" imgH="1562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862434C-1DE7-A421-4393-AC6A65A33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366782"/>
                        <a:ext cx="14351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934326B9-7A69-4611-97B5-79B57915F9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1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B5497FC6-8EDD-2975-EA7E-E8594773BF5A}"/>
              </a:ext>
            </a:extLst>
          </p:cNvPr>
          <p:cNvGrpSpPr/>
          <p:nvPr/>
        </p:nvGrpSpPr>
        <p:grpSpPr>
          <a:xfrm>
            <a:off x="5182811" y="1604963"/>
            <a:ext cx="2063648" cy="1689100"/>
            <a:chOff x="5182811" y="1604963"/>
            <a:chExt cx="2063648" cy="1689100"/>
          </a:xfrm>
        </p:grpSpPr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D1C45133-05A8-808D-B2DA-59EB46F4EB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203884"/>
                </p:ext>
              </p:extLst>
            </p:nvPr>
          </p:nvGraphicFramePr>
          <p:xfrm>
            <a:off x="5275319" y="1604963"/>
            <a:ext cx="1892300" cy="168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92160" imgH="1688760" progId="Equation.DSMT4">
                    <p:embed/>
                  </p:oleObj>
                </mc:Choice>
                <mc:Fallback>
                  <p:oleObj name="Equation" r:id="rId4" imgW="1892160" imgH="168876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D1C45133-05A8-808D-B2DA-59EB46F4EBF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75319" y="1604963"/>
                          <a:ext cx="1892300" cy="168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F90418B5-AD97-8A4A-FA25-CE23B1D18D31}"/>
                </a:ext>
              </a:extLst>
            </p:cNvPr>
            <p:cNvGrpSpPr/>
            <p:nvPr/>
          </p:nvGrpSpPr>
          <p:grpSpPr>
            <a:xfrm>
              <a:off x="5182811" y="1926981"/>
              <a:ext cx="2063648" cy="1331795"/>
              <a:chOff x="5182811" y="1926981"/>
              <a:chExt cx="2063648" cy="1331795"/>
            </a:xfrm>
          </p:grpSpPr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1A3681F4-5419-AB58-576A-8F7397B2EFB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854700" y="1926981"/>
                <a:ext cx="363538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CAF0F261-571B-9889-DED6-18DAC114C3A4}"/>
                  </a:ext>
                </a:extLst>
              </p:cNvPr>
              <p:cNvCxnSpPr>
                <a:cxnSpLocks/>
                <a:endCxn id="41" idx="0"/>
              </p:cNvCxnSpPr>
              <p:nvPr/>
            </p:nvCxnSpPr>
            <p:spPr>
              <a:xfrm flipH="1">
                <a:off x="5369709" y="2568331"/>
                <a:ext cx="383389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594E853F-D8FB-BB31-A068-88067C2FA3C8}"/>
                  </a:ext>
                </a:extLst>
              </p:cNvPr>
              <p:cNvCxnSpPr>
                <a:cxnSpLocks/>
                <a:endCxn id="42" idx="0"/>
              </p:cNvCxnSpPr>
              <p:nvPr/>
            </p:nvCxnSpPr>
            <p:spPr>
              <a:xfrm>
                <a:off x="5753098" y="2568331"/>
                <a:ext cx="252385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5F178C60-2305-4204-4A9B-BB98EDE40A5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457589" y="2568331"/>
                <a:ext cx="264016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FFF79697-42B0-DA3A-0A19-233231C16E2A}"/>
                  </a:ext>
                </a:extLst>
              </p:cNvPr>
              <p:cNvCxnSpPr>
                <a:cxnSpLocks/>
                <a:endCxn id="44" idx="0"/>
              </p:cNvCxnSpPr>
              <p:nvPr/>
            </p:nvCxnSpPr>
            <p:spPr>
              <a:xfrm>
                <a:off x="6721605" y="2568331"/>
                <a:ext cx="337956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C93747EF-18C7-3CE1-3515-E9A7A9EBA78B}"/>
                  </a:ext>
                </a:extLst>
              </p:cNvPr>
              <p:cNvSpPr/>
              <p:nvPr/>
            </p:nvSpPr>
            <p:spPr>
              <a:xfrm>
                <a:off x="5182811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5012CCE3-2D46-253C-BCB8-4C6F60DEACB0}"/>
                  </a:ext>
                </a:extLst>
              </p:cNvPr>
              <p:cNvSpPr/>
              <p:nvPr/>
            </p:nvSpPr>
            <p:spPr>
              <a:xfrm>
                <a:off x="5818585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52727DBF-65A9-2724-3747-A64153320E2C}"/>
                  </a:ext>
                </a:extLst>
              </p:cNvPr>
              <p:cNvSpPr/>
              <p:nvPr/>
            </p:nvSpPr>
            <p:spPr>
              <a:xfrm>
                <a:off x="6255301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E1D2832A-5522-67C2-D87E-D77255DFF3EA}"/>
                  </a:ext>
                </a:extLst>
              </p:cNvPr>
              <p:cNvSpPr/>
              <p:nvPr/>
            </p:nvSpPr>
            <p:spPr>
              <a:xfrm>
                <a:off x="6872663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39DDF065-BBC1-8A06-D89E-5D9DE44A0A2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18238" y="1926981"/>
                <a:ext cx="378558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103887F-D89B-72DE-0A7E-D11BBDA069A6}"/>
              </a:ext>
            </a:extLst>
          </p:cNvPr>
          <p:cNvSpPr/>
          <p:nvPr/>
        </p:nvSpPr>
        <p:spPr>
          <a:xfrm>
            <a:off x="1253665" y="2019435"/>
            <a:ext cx="558980" cy="342496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6683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709BBE-B7DB-68A5-BD98-3601C400E3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4B5935FA-CBC1-33DA-4295-59B8A3770553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D0FBEA2-0308-AD6D-7D74-B5379C4CB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1370013"/>
          <a:ext cx="14351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120760" progId="Equation.DSMT4">
                  <p:embed/>
                </p:oleObj>
              </mc:Choice>
              <mc:Fallback>
                <p:oleObj name="Equation" r:id="rId2" imgW="1434960" imgH="21207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D0FBEA2-0308-AD6D-7D74-B5379C4CB8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370013"/>
                        <a:ext cx="1435100" cy="212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DD652F1B-546A-D82C-DDE5-31AE6F4CE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1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D22C314-F799-CEAC-CBBE-63367FF55219}"/>
              </a:ext>
            </a:extLst>
          </p:cNvPr>
          <p:cNvGrpSpPr/>
          <p:nvPr/>
        </p:nvGrpSpPr>
        <p:grpSpPr>
          <a:xfrm>
            <a:off x="5182811" y="1604963"/>
            <a:ext cx="2063648" cy="1689100"/>
            <a:chOff x="5182811" y="1604963"/>
            <a:chExt cx="2063648" cy="1689100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FBB91831-19FA-AB41-D3B1-BC52E28D3F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203884"/>
                </p:ext>
              </p:extLst>
            </p:nvPr>
          </p:nvGraphicFramePr>
          <p:xfrm>
            <a:off x="5275319" y="1604963"/>
            <a:ext cx="1892300" cy="168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92160" imgH="1688760" progId="Equation.DSMT4">
                    <p:embed/>
                  </p:oleObj>
                </mc:Choice>
                <mc:Fallback>
                  <p:oleObj name="Equation" r:id="rId4" imgW="1892160" imgH="168876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FBB91831-19FA-AB41-D3B1-BC52E28D3F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75319" y="1604963"/>
                          <a:ext cx="1892300" cy="168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C4572B59-83D5-B27F-0987-753DFBCB8387}"/>
                </a:ext>
              </a:extLst>
            </p:cNvPr>
            <p:cNvGrpSpPr/>
            <p:nvPr/>
          </p:nvGrpSpPr>
          <p:grpSpPr>
            <a:xfrm>
              <a:off x="5182811" y="1926981"/>
              <a:ext cx="2063648" cy="1331795"/>
              <a:chOff x="5182811" y="1926981"/>
              <a:chExt cx="2063648" cy="1331795"/>
            </a:xfrm>
          </p:grpSpPr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6D48F432-5722-8511-DC38-318C2D0A254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854700" y="1926981"/>
                <a:ext cx="363538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79E5FA70-B47F-B0C0-8ACE-3667830B885D}"/>
                  </a:ext>
                </a:extLst>
              </p:cNvPr>
              <p:cNvCxnSpPr>
                <a:cxnSpLocks/>
                <a:endCxn id="24" idx="0"/>
              </p:cNvCxnSpPr>
              <p:nvPr/>
            </p:nvCxnSpPr>
            <p:spPr>
              <a:xfrm flipH="1">
                <a:off x="5369709" y="2568331"/>
                <a:ext cx="383389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CB2E60C4-6EF8-2C8B-CDF1-EE3DC5BC4FC2}"/>
                  </a:ext>
                </a:extLst>
              </p:cNvPr>
              <p:cNvCxnSpPr>
                <a:cxnSpLocks/>
                <a:endCxn id="25" idx="0"/>
              </p:cNvCxnSpPr>
              <p:nvPr/>
            </p:nvCxnSpPr>
            <p:spPr>
              <a:xfrm>
                <a:off x="5753098" y="2568331"/>
                <a:ext cx="252385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4435D93F-77D9-599B-7CE5-7DA58C53FC7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457589" y="2568331"/>
                <a:ext cx="264016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1AC078D1-A0A1-5820-542D-32C71C3AB4D9}"/>
                  </a:ext>
                </a:extLst>
              </p:cNvPr>
              <p:cNvCxnSpPr>
                <a:cxnSpLocks/>
                <a:endCxn id="27" idx="0"/>
              </p:cNvCxnSpPr>
              <p:nvPr/>
            </p:nvCxnSpPr>
            <p:spPr>
              <a:xfrm>
                <a:off x="6721605" y="2568331"/>
                <a:ext cx="337956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CC269E41-148C-3CC2-5A42-5CB684910A8F}"/>
                  </a:ext>
                </a:extLst>
              </p:cNvPr>
              <p:cNvSpPr/>
              <p:nvPr/>
            </p:nvSpPr>
            <p:spPr>
              <a:xfrm>
                <a:off x="5182811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4E54F861-767B-ECCE-1572-07CD7D09E1B5}"/>
                  </a:ext>
                </a:extLst>
              </p:cNvPr>
              <p:cNvSpPr/>
              <p:nvPr/>
            </p:nvSpPr>
            <p:spPr>
              <a:xfrm>
                <a:off x="5818585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92565C56-CCAD-C891-E353-4F6FE55A1DA0}"/>
                  </a:ext>
                </a:extLst>
              </p:cNvPr>
              <p:cNvSpPr/>
              <p:nvPr/>
            </p:nvSpPr>
            <p:spPr>
              <a:xfrm>
                <a:off x="6255301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90229765-5E10-ED76-53DC-718B9BBB07BA}"/>
                  </a:ext>
                </a:extLst>
              </p:cNvPr>
              <p:cNvSpPr/>
              <p:nvPr/>
            </p:nvSpPr>
            <p:spPr>
              <a:xfrm>
                <a:off x="6872663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351862DE-E140-5319-3C26-1C9A4C4948C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18238" y="1926981"/>
                <a:ext cx="378558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97155549-F588-77CE-4DF6-7C34DB940253}"/>
              </a:ext>
            </a:extLst>
          </p:cNvPr>
          <p:cNvSpPr/>
          <p:nvPr/>
        </p:nvSpPr>
        <p:spPr>
          <a:xfrm>
            <a:off x="933449" y="3001169"/>
            <a:ext cx="1042932" cy="618064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A7406EB-5265-058C-7194-08B925F8D901}"/>
              </a:ext>
            </a:extLst>
          </p:cNvPr>
          <p:cNvSpPr/>
          <p:nvPr/>
        </p:nvSpPr>
        <p:spPr>
          <a:xfrm>
            <a:off x="1253665" y="2019435"/>
            <a:ext cx="558980" cy="342496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6518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CDED27-DEEA-E0F3-111A-0ED0838489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BEB07-D68B-1B28-DEEF-5E119A9271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2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5211FACC-CB54-27C9-C026-15DF67A6B4FC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1011DA0-BFDF-8868-26F6-383663C57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719492"/>
              </p:ext>
            </p:extLst>
          </p:nvPr>
        </p:nvGraphicFramePr>
        <p:xfrm>
          <a:off x="1041400" y="1370013"/>
          <a:ext cx="62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419040" progId="Equation.DSMT4">
                  <p:embed/>
                </p:oleObj>
              </mc:Choice>
              <mc:Fallback>
                <p:oleObj name="Equation" r:id="rId2" imgW="62208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1011DA0-BFDF-8868-26F6-383663C570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370013"/>
                        <a:ext cx="622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9893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6F6B15-3953-B5E3-0237-1A331F31C1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663736-CAF6-CDB8-E7F2-FFF510180D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2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6CBB6C94-B733-FD95-4645-8D2199065650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89E892-E5E4-977B-A5E8-EBD5659B16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1370013"/>
          <a:ext cx="62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419040" progId="Equation.DSMT4">
                  <p:embed/>
                </p:oleObj>
              </mc:Choice>
              <mc:Fallback>
                <p:oleObj name="Equation" r:id="rId2" imgW="62208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089E892-E5E4-977B-A5E8-EBD5659B1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370013"/>
                        <a:ext cx="622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F56FD45C-244B-6679-AABA-4B59E1C3EE43}"/>
              </a:ext>
            </a:extLst>
          </p:cNvPr>
          <p:cNvGrpSpPr/>
          <p:nvPr/>
        </p:nvGrpSpPr>
        <p:grpSpPr>
          <a:xfrm>
            <a:off x="5182811" y="1604963"/>
            <a:ext cx="2063648" cy="1689100"/>
            <a:chOff x="5182811" y="1604963"/>
            <a:chExt cx="2063648" cy="1689100"/>
          </a:xfrm>
        </p:grpSpPr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581C2CCD-9E1E-1653-2A77-34B47E2C90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203884"/>
                </p:ext>
              </p:extLst>
            </p:nvPr>
          </p:nvGraphicFramePr>
          <p:xfrm>
            <a:off x="5275319" y="1604963"/>
            <a:ext cx="1892300" cy="168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92160" imgH="1688760" progId="Equation.DSMT4">
                    <p:embed/>
                  </p:oleObj>
                </mc:Choice>
                <mc:Fallback>
                  <p:oleObj name="Equation" r:id="rId4" imgW="1892160" imgH="168876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581C2CCD-9E1E-1653-2A77-34B47E2C90B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75319" y="1604963"/>
                          <a:ext cx="1892300" cy="168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B2E083E0-9764-0257-C0CD-071FDBA51F10}"/>
                </a:ext>
              </a:extLst>
            </p:cNvPr>
            <p:cNvGrpSpPr/>
            <p:nvPr/>
          </p:nvGrpSpPr>
          <p:grpSpPr>
            <a:xfrm>
              <a:off x="5182811" y="1926981"/>
              <a:ext cx="2063648" cy="1331795"/>
              <a:chOff x="5182811" y="1926981"/>
              <a:chExt cx="2063648" cy="1331795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011EF5DB-524E-2040-D792-DD139A61759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854700" y="1926981"/>
                <a:ext cx="363538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9D0792A0-9FFF-D8D1-34F2-FF72786FE9C8}"/>
                  </a:ext>
                </a:extLst>
              </p:cNvPr>
              <p:cNvCxnSpPr>
                <a:cxnSpLocks/>
                <a:endCxn id="25" idx="0"/>
              </p:cNvCxnSpPr>
              <p:nvPr/>
            </p:nvCxnSpPr>
            <p:spPr>
              <a:xfrm flipH="1">
                <a:off x="5369709" y="2568331"/>
                <a:ext cx="383389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0032708A-7010-83B2-510F-8838E1DD8185}"/>
                  </a:ext>
                </a:extLst>
              </p:cNvPr>
              <p:cNvCxnSpPr>
                <a:cxnSpLocks/>
                <a:endCxn id="26" idx="0"/>
              </p:cNvCxnSpPr>
              <p:nvPr/>
            </p:nvCxnSpPr>
            <p:spPr>
              <a:xfrm>
                <a:off x="5753098" y="2568331"/>
                <a:ext cx="252385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13FAD3A6-B5AE-A155-9B32-B6D0C951B03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457589" y="2568331"/>
                <a:ext cx="264016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0C17B51E-0112-3CD0-BF68-90B13DAD7529}"/>
                  </a:ext>
                </a:extLst>
              </p:cNvPr>
              <p:cNvCxnSpPr>
                <a:cxnSpLocks/>
                <a:endCxn id="28" idx="0"/>
              </p:cNvCxnSpPr>
              <p:nvPr/>
            </p:nvCxnSpPr>
            <p:spPr>
              <a:xfrm>
                <a:off x="6721605" y="2568331"/>
                <a:ext cx="337956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047BB75C-4902-7C95-403A-CF04459F8DBC}"/>
                  </a:ext>
                </a:extLst>
              </p:cNvPr>
              <p:cNvSpPr/>
              <p:nvPr/>
            </p:nvSpPr>
            <p:spPr>
              <a:xfrm>
                <a:off x="5182811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D612D9CA-C7BC-B7BE-2109-15129B15AE28}"/>
                  </a:ext>
                </a:extLst>
              </p:cNvPr>
              <p:cNvSpPr/>
              <p:nvPr/>
            </p:nvSpPr>
            <p:spPr>
              <a:xfrm>
                <a:off x="5818585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CC5BFED7-51DE-1AA5-6E4F-9CE7DE5BC025}"/>
                  </a:ext>
                </a:extLst>
              </p:cNvPr>
              <p:cNvSpPr/>
              <p:nvPr/>
            </p:nvSpPr>
            <p:spPr>
              <a:xfrm>
                <a:off x="6255301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6DE27F9E-A9B9-8586-6AF6-DB7E6455AEED}"/>
                  </a:ext>
                </a:extLst>
              </p:cNvPr>
              <p:cNvSpPr/>
              <p:nvPr/>
            </p:nvSpPr>
            <p:spPr>
              <a:xfrm>
                <a:off x="6872663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97A61D7A-254D-1C6F-8FB7-88519897336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18238" y="1926981"/>
                <a:ext cx="378558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8113836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AE3A33-97D1-C980-984A-8A47FD3522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60C5B748-635E-8AE8-8B7E-B5D7AC011DBE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C472B0B-33B4-977B-03C5-8F6D40EC18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4A5BE8A-E0DE-3CC2-4EFE-7A7395942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898426"/>
              </p:ext>
            </p:extLst>
          </p:nvPr>
        </p:nvGraphicFramePr>
        <p:xfrm>
          <a:off x="1041400" y="1373244"/>
          <a:ext cx="1435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977760" progId="Equation.DSMT4">
                  <p:embed/>
                </p:oleObj>
              </mc:Choice>
              <mc:Fallback>
                <p:oleObj name="Equation" r:id="rId2" imgW="1434960" imgH="977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4A5BE8A-E0DE-3CC2-4EFE-7A7395942A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373244"/>
                        <a:ext cx="1435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BCF62B49-67E0-BC96-0A84-5D931819B309}"/>
              </a:ext>
            </a:extLst>
          </p:cNvPr>
          <p:cNvGrpSpPr/>
          <p:nvPr/>
        </p:nvGrpSpPr>
        <p:grpSpPr>
          <a:xfrm>
            <a:off x="5182811" y="1604963"/>
            <a:ext cx="2063648" cy="1689100"/>
            <a:chOff x="5182811" y="1604963"/>
            <a:chExt cx="2063648" cy="1689100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EAA08A74-46D0-F27D-B027-68A428DAEC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203884"/>
                </p:ext>
              </p:extLst>
            </p:nvPr>
          </p:nvGraphicFramePr>
          <p:xfrm>
            <a:off x="5275319" y="1604963"/>
            <a:ext cx="1892300" cy="168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92160" imgH="1688760" progId="Equation.DSMT4">
                    <p:embed/>
                  </p:oleObj>
                </mc:Choice>
                <mc:Fallback>
                  <p:oleObj name="Equation" r:id="rId4" imgW="1892160" imgH="168876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EAA08A74-46D0-F27D-B027-68A428DAEC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75319" y="1604963"/>
                          <a:ext cx="1892300" cy="168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9559B4F9-E57A-7A8E-B1E3-3B832F76AE86}"/>
                </a:ext>
              </a:extLst>
            </p:cNvPr>
            <p:cNvGrpSpPr/>
            <p:nvPr/>
          </p:nvGrpSpPr>
          <p:grpSpPr>
            <a:xfrm>
              <a:off x="5182811" y="1926981"/>
              <a:ext cx="2063648" cy="1331795"/>
              <a:chOff x="5182811" y="1926981"/>
              <a:chExt cx="2063648" cy="1331795"/>
            </a:xfrm>
          </p:grpSpPr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C3A20E99-CE2F-FEEA-1D7B-FBEB2693A75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854700" y="1926981"/>
                <a:ext cx="363538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2CC76842-6839-7B3C-0C80-276D1FC4CE62}"/>
                  </a:ext>
                </a:extLst>
              </p:cNvPr>
              <p:cNvCxnSpPr>
                <a:cxnSpLocks/>
                <a:endCxn id="26" idx="0"/>
              </p:cNvCxnSpPr>
              <p:nvPr/>
            </p:nvCxnSpPr>
            <p:spPr>
              <a:xfrm flipH="1">
                <a:off x="5369709" y="2568331"/>
                <a:ext cx="383389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52635ADC-C2EF-EE2F-CC1B-F785FE9102E6}"/>
                  </a:ext>
                </a:extLst>
              </p:cNvPr>
              <p:cNvCxnSpPr>
                <a:cxnSpLocks/>
                <a:endCxn id="27" idx="0"/>
              </p:cNvCxnSpPr>
              <p:nvPr/>
            </p:nvCxnSpPr>
            <p:spPr>
              <a:xfrm>
                <a:off x="5753098" y="2568331"/>
                <a:ext cx="252385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2915A8DD-E24E-EAFA-92FC-22FACEFC260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457589" y="2568331"/>
                <a:ext cx="264016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17C74D52-7509-2DD0-D682-33AD9D995611}"/>
                  </a:ext>
                </a:extLst>
              </p:cNvPr>
              <p:cNvCxnSpPr>
                <a:cxnSpLocks/>
                <a:endCxn id="29" idx="0"/>
              </p:cNvCxnSpPr>
              <p:nvPr/>
            </p:nvCxnSpPr>
            <p:spPr>
              <a:xfrm>
                <a:off x="6721605" y="2568331"/>
                <a:ext cx="337956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D37DE9BB-0639-3CB7-581F-9CED3CFDDD3D}"/>
                  </a:ext>
                </a:extLst>
              </p:cNvPr>
              <p:cNvSpPr/>
              <p:nvPr/>
            </p:nvSpPr>
            <p:spPr>
              <a:xfrm>
                <a:off x="5182811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9C21E75E-1A16-17E9-83B3-E77929F03FF2}"/>
                  </a:ext>
                </a:extLst>
              </p:cNvPr>
              <p:cNvSpPr/>
              <p:nvPr/>
            </p:nvSpPr>
            <p:spPr>
              <a:xfrm>
                <a:off x="5818585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F100736B-11E8-AAE6-A171-BDD2A19079E2}"/>
                  </a:ext>
                </a:extLst>
              </p:cNvPr>
              <p:cNvSpPr/>
              <p:nvPr/>
            </p:nvSpPr>
            <p:spPr>
              <a:xfrm>
                <a:off x="6255301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CC0AF2EB-5561-BA44-B5CF-C7A4EE4799F4}"/>
                  </a:ext>
                </a:extLst>
              </p:cNvPr>
              <p:cNvSpPr/>
              <p:nvPr/>
            </p:nvSpPr>
            <p:spPr>
              <a:xfrm>
                <a:off x="6872663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2F64BD45-683F-EDB4-4099-F0638BF60F7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18238" y="1926981"/>
                <a:ext cx="378558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8002174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EAAD23-61A3-A571-B911-85A634167D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C05B1ECC-6A78-050F-1CAD-8B195F52EF7B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78DAB19-D607-80C9-10A5-B76876959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28304"/>
              </p:ext>
            </p:extLst>
          </p:nvPr>
        </p:nvGraphicFramePr>
        <p:xfrm>
          <a:off x="1041400" y="1366782"/>
          <a:ext cx="1435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1562040" progId="Equation.DSMT4">
                  <p:embed/>
                </p:oleObj>
              </mc:Choice>
              <mc:Fallback>
                <p:oleObj name="Equation" r:id="rId2" imgW="1434960" imgH="1562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78DAB19-D607-80C9-10A5-B76876959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366782"/>
                        <a:ext cx="14351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E2476F79-C397-526E-3DE8-E02442FD49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2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90C31BD1-0D8B-A5E3-0E1C-C606EE368A32}"/>
              </a:ext>
            </a:extLst>
          </p:cNvPr>
          <p:cNvGrpSpPr/>
          <p:nvPr/>
        </p:nvGrpSpPr>
        <p:grpSpPr>
          <a:xfrm>
            <a:off x="5182811" y="1604963"/>
            <a:ext cx="2063648" cy="1689100"/>
            <a:chOff x="5182811" y="1604963"/>
            <a:chExt cx="2063648" cy="1689100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0D985B42-3633-0409-7319-4B0E96B03A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5907463"/>
                </p:ext>
              </p:extLst>
            </p:nvPr>
          </p:nvGraphicFramePr>
          <p:xfrm>
            <a:off x="5275319" y="1604963"/>
            <a:ext cx="1892300" cy="168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92160" imgH="1688760" progId="Equation.DSMT4">
                    <p:embed/>
                  </p:oleObj>
                </mc:Choice>
                <mc:Fallback>
                  <p:oleObj name="Equation" r:id="rId4" imgW="1892160" imgH="168876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0D985B42-3633-0409-7319-4B0E96B03A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75319" y="1604963"/>
                          <a:ext cx="1892300" cy="168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01678181-3112-11A1-D1EA-749148DC743A}"/>
                </a:ext>
              </a:extLst>
            </p:cNvPr>
            <p:cNvGrpSpPr/>
            <p:nvPr/>
          </p:nvGrpSpPr>
          <p:grpSpPr>
            <a:xfrm>
              <a:off x="5182811" y="1926981"/>
              <a:ext cx="2063648" cy="1331795"/>
              <a:chOff x="5182811" y="1926981"/>
              <a:chExt cx="2063648" cy="1331795"/>
            </a:xfrm>
          </p:grpSpPr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6822B233-92D1-4DF6-B1CF-4DC76265C91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854700" y="1926981"/>
                <a:ext cx="363538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DE164EF4-03AB-4884-C5A9-7D5BFE83104A}"/>
                  </a:ext>
                </a:extLst>
              </p:cNvPr>
              <p:cNvCxnSpPr>
                <a:cxnSpLocks/>
                <a:endCxn id="12" idx="0"/>
              </p:cNvCxnSpPr>
              <p:nvPr/>
            </p:nvCxnSpPr>
            <p:spPr>
              <a:xfrm flipH="1">
                <a:off x="5369709" y="2568331"/>
                <a:ext cx="383389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AD729B12-938D-7057-87F3-0ECDFCBB32CB}"/>
                  </a:ext>
                </a:extLst>
              </p:cNvPr>
              <p:cNvCxnSpPr>
                <a:cxnSpLocks/>
                <a:endCxn id="13" idx="0"/>
              </p:cNvCxnSpPr>
              <p:nvPr/>
            </p:nvCxnSpPr>
            <p:spPr>
              <a:xfrm>
                <a:off x="5753098" y="2568331"/>
                <a:ext cx="252385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E4438B92-DAC4-3E22-7722-F1D295048E0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457589" y="2568331"/>
                <a:ext cx="264016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12C658E3-354F-973D-AB97-CD091293BF15}"/>
                  </a:ext>
                </a:extLst>
              </p:cNvPr>
              <p:cNvCxnSpPr>
                <a:cxnSpLocks/>
                <a:endCxn id="15" idx="0"/>
              </p:cNvCxnSpPr>
              <p:nvPr/>
            </p:nvCxnSpPr>
            <p:spPr>
              <a:xfrm>
                <a:off x="6721605" y="2568331"/>
                <a:ext cx="337956" cy="316649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09D4AEBF-128A-E585-ED22-5F0EE47931E9}"/>
                  </a:ext>
                </a:extLst>
              </p:cNvPr>
              <p:cNvSpPr/>
              <p:nvPr/>
            </p:nvSpPr>
            <p:spPr>
              <a:xfrm>
                <a:off x="5182811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02AF0684-CC44-19F8-B063-F14B1F53EBED}"/>
                  </a:ext>
                </a:extLst>
              </p:cNvPr>
              <p:cNvSpPr/>
              <p:nvPr/>
            </p:nvSpPr>
            <p:spPr>
              <a:xfrm>
                <a:off x="5818585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B6C5C4FE-A410-9B42-4570-793D2FD41ABB}"/>
                  </a:ext>
                </a:extLst>
              </p:cNvPr>
              <p:cNvSpPr/>
              <p:nvPr/>
            </p:nvSpPr>
            <p:spPr>
              <a:xfrm>
                <a:off x="6255301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0C0F0C80-F5E8-A38A-D76D-D403E82CC452}"/>
                  </a:ext>
                </a:extLst>
              </p:cNvPr>
              <p:cNvSpPr/>
              <p:nvPr/>
            </p:nvSpPr>
            <p:spPr>
              <a:xfrm>
                <a:off x="6872663" y="2884980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44FE99DD-CD2F-3547-025A-0168653569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18238" y="1926981"/>
                <a:ext cx="378558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CB87250A-6D72-934F-59B7-B32151848B5D}"/>
              </a:ext>
            </a:extLst>
          </p:cNvPr>
          <p:cNvSpPr/>
          <p:nvPr/>
        </p:nvSpPr>
        <p:spPr>
          <a:xfrm>
            <a:off x="933449" y="2426089"/>
            <a:ext cx="1042932" cy="618064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E4BF9909-FC2A-5BE3-9BA3-7EC6CF8D28F2}"/>
              </a:ext>
            </a:extLst>
          </p:cNvPr>
          <p:cNvSpPr/>
          <p:nvPr/>
        </p:nvSpPr>
        <p:spPr>
          <a:xfrm>
            <a:off x="1253664" y="2019435"/>
            <a:ext cx="895013" cy="342496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36227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9AF15C-1923-0674-8DAB-1E70F58879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8A11CFE0-FD80-4ADA-4656-712E27C1C9C9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5B9E531-16F9-9B01-1DDF-9129F4E5EB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3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B235D78-768D-E370-8D4C-9AA30AE89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1379706"/>
          <a:ext cx="88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520560" progId="Equation.DSMT4">
                  <p:embed/>
                </p:oleObj>
              </mc:Choice>
              <mc:Fallback>
                <p:oleObj name="Equation" r:id="rId2" imgW="888840" imgH="520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B235D78-768D-E370-8D4C-9AA30AE89D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379706"/>
                        <a:ext cx="889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4114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A9DE87F-0063-0EB9-52B1-EF5145A6E3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43EEEDD6-B15A-6203-ADA5-FCA9529D6D10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A1AEC7F-730B-B0A3-F33A-20A1F0DBA7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3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062A2F9-206C-FA14-0F23-37473E3C9CEA}"/>
              </a:ext>
            </a:extLst>
          </p:cNvPr>
          <p:cNvGrpSpPr/>
          <p:nvPr/>
        </p:nvGrpSpPr>
        <p:grpSpPr>
          <a:xfrm>
            <a:off x="5570274" y="1511434"/>
            <a:ext cx="1447800" cy="1130300"/>
            <a:chOff x="5570274" y="1511434"/>
            <a:chExt cx="1447800" cy="1130300"/>
          </a:xfrm>
        </p:grpSpPr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BB5072C6-7E90-D87C-DA80-E64A724543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3592588"/>
                </p:ext>
              </p:extLst>
            </p:nvPr>
          </p:nvGraphicFramePr>
          <p:xfrm>
            <a:off x="5570274" y="1511434"/>
            <a:ext cx="1447800" cy="1130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47560" imgH="1130040" progId="Equation.DSMT4">
                    <p:embed/>
                  </p:oleObj>
                </mc:Choice>
                <mc:Fallback>
                  <p:oleObj name="Equation" r:id="rId2" imgW="1447560" imgH="113004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BB5072C6-7E90-D87C-DA80-E64A724543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570274" y="1511434"/>
                          <a:ext cx="1447800" cy="1130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AB3FDFA1-EC64-8417-EC5E-B126A22AE690}"/>
                </a:ext>
              </a:extLst>
            </p:cNvPr>
            <p:cNvGrpSpPr/>
            <p:nvPr/>
          </p:nvGrpSpPr>
          <p:grpSpPr>
            <a:xfrm>
              <a:off x="5754688" y="1934608"/>
              <a:ext cx="1052512" cy="316478"/>
              <a:chOff x="5754688" y="1934608"/>
              <a:chExt cx="1052512" cy="316478"/>
            </a:xfrm>
          </p:grpSpPr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0368A518-47D3-8F8B-E69E-91202EF0649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754688" y="1936232"/>
                <a:ext cx="455658" cy="291031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2542D790-EA37-1376-031A-D4233D51E04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10992" y="1934608"/>
                <a:ext cx="596208" cy="316478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724296A-AB08-CA54-8603-6E8BDA611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1379706"/>
          <a:ext cx="88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520560" progId="Equation.DSMT4">
                  <p:embed/>
                </p:oleObj>
              </mc:Choice>
              <mc:Fallback>
                <p:oleObj name="Equation" r:id="rId4" imgW="888840" imgH="520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724296A-AB08-CA54-8603-6E8BDA611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1400" y="1379706"/>
                        <a:ext cx="889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70835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01954A-DC9E-0511-2AA3-95ED38959C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393F7021-8D84-CB89-32EA-4E7CB955D000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B18030E-7C2A-A60E-32B8-50B7BF50A7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3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66ECE77-BD9D-5D22-51BF-6F70F08F85A0}"/>
              </a:ext>
            </a:extLst>
          </p:cNvPr>
          <p:cNvGrpSpPr/>
          <p:nvPr/>
        </p:nvGrpSpPr>
        <p:grpSpPr>
          <a:xfrm>
            <a:off x="5116193" y="1508203"/>
            <a:ext cx="2349500" cy="1860550"/>
            <a:chOff x="5116193" y="1508203"/>
            <a:chExt cx="2349500" cy="1860550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47BACD6B-8BB1-545B-AE06-E2CE056E32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6193" y="1508203"/>
            <a:ext cx="2349500" cy="184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349360" imgH="1841400" progId="Equation.DSMT4">
                    <p:embed/>
                  </p:oleObj>
                </mc:Choice>
                <mc:Fallback>
                  <p:oleObj name="Equation" r:id="rId2" imgW="2349360" imgH="184140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47BACD6B-8BB1-545B-AE06-E2CE056E323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116193" y="1508203"/>
                          <a:ext cx="2349500" cy="184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DB2AC358-9104-D3FB-F991-E30BBD5940C8}"/>
                </a:ext>
              </a:extLst>
            </p:cNvPr>
            <p:cNvGrpSpPr/>
            <p:nvPr/>
          </p:nvGrpSpPr>
          <p:grpSpPr>
            <a:xfrm>
              <a:off x="5244443" y="1934608"/>
              <a:ext cx="2015195" cy="1434145"/>
              <a:chOff x="5244443" y="1934608"/>
              <a:chExt cx="2015195" cy="1434145"/>
            </a:xfrm>
          </p:grpSpPr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75A8F187-5160-0B5E-8794-86CE76EABA0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244443" y="2621271"/>
                <a:ext cx="422932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CF0560EE-7D01-510C-CFD5-2E222B09D5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67375" y="2621271"/>
                <a:ext cx="319164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49B8F346-7CB5-6E9F-D5C1-FDF8676B2D5A}"/>
                  </a:ext>
                </a:extLst>
              </p:cNvPr>
              <p:cNvCxnSpPr>
                <a:cxnSpLocks/>
                <a:endCxn id="26" idx="0"/>
              </p:cNvCxnSpPr>
              <p:nvPr/>
            </p:nvCxnSpPr>
            <p:spPr>
              <a:xfrm flipH="1">
                <a:off x="6584835" y="2660389"/>
                <a:ext cx="257503" cy="334568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413A35E7-2685-17A7-6581-59D85919CE1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42338" y="2660389"/>
                <a:ext cx="417300" cy="334568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9697DCDF-FBA4-1FB3-DF15-4636751C9D81}"/>
                  </a:ext>
                </a:extLst>
              </p:cNvPr>
              <p:cNvSpPr/>
              <p:nvPr/>
            </p:nvSpPr>
            <p:spPr>
              <a:xfrm>
                <a:off x="6397937" y="2994957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3BB4FA0F-8B19-1D35-0EC3-B0FCFFC8D3F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754688" y="1936232"/>
                <a:ext cx="455658" cy="291031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E52325B9-D0FD-EAF5-9B06-26DF6117174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10992" y="1934608"/>
                <a:ext cx="596208" cy="316478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2056FFA-2D90-0526-32A0-1D2AB21EEB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1379706"/>
          <a:ext cx="88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520560" progId="Equation.DSMT4">
                  <p:embed/>
                </p:oleObj>
              </mc:Choice>
              <mc:Fallback>
                <p:oleObj name="Equation" r:id="rId4" imgW="888840" imgH="520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2056FFA-2D90-0526-32A0-1D2AB21EEB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1400" y="1379706"/>
                        <a:ext cx="889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48168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3">
            <a:extLst>
              <a:ext uri="{FF2B5EF4-FFF2-40B4-BE49-F238E27FC236}">
                <a16:creationId xmlns:a16="http://schemas.microsoft.com/office/drawing/2014/main" id="{1C1DB67A-4418-8D73-6089-D989CE677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 dirty="0"/>
              <a:t>Essential Question</a:t>
            </a:r>
          </a:p>
        </p:txBody>
      </p:sp>
      <p:sp>
        <p:nvSpPr>
          <p:cNvPr id="23554" name="Text Placeholder 4">
            <a:extLst>
              <a:ext uri="{FF2B5EF4-FFF2-40B4-BE49-F238E27FC236}">
                <a16:creationId xmlns:a16="http://schemas.microsoft.com/office/drawing/2014/main" id="{F01DC99E-0FC2-0634-50E3-612982742493}"/>
              </a:ext>
            </a:extLst>
          </p:cNvPr>
          <p:cNvSpPr>
            <a:spLocks noGrp="1" noChangeArrowheads="1"/>
          </p:cNvSpPr>
          <p:nvPr>
            <p:ph type="body" sz="quarter" idx="10"/>
          </p:nvPr>
        </p:nvSpPr>
        <p:spPr>
          <a:xfrm>
            <a:off x="623888" y="2808288"/>
            <a:ext cx="7885112" cy="1397000"/>
          </a:xfrm>
        </p:spPr>
        <p:txBody>
          <a:bodyPr/>
          <a:lstStyle/>
          <a:p>
            <a:pPr marL="64008" indent="0">
              <a:buNone/>
            </a:pPr>
            <a:r>
              <a:rPr lang="en-US" dirty="0"/>
              <a:t>What does it mean to simplify a radical expression?</a:t>
            </a:r>
            <a:endParaRPr lang="en-US" alt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A9E4A1-511C-A3DF-6C15-85006C3589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508A37AF-781B-9782-3741-636A71EF8809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C49F429-FF93-994D-D06C-330A03EEE3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3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DB3EEE6-9684-E0D9-1B93-F3A30CADBFD6}"/>
              </a:ext>
            </a:extLst>
          </p:cNvPr>
          <p:cNvGrpSpPr/>
          <p:nvPr/>
        </p:nvGrpSpPr>
        <p:grpSpPr>
          <a:xfrm>
            <a:off x="4422034" y="1508203"/>
            <a:ext cx="3672421" cy="2519819"/>
            <a:chOff x="4422034" y="1508203"/>
            <a:chExt cx="3672421" cy="2519819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7F02588A-F1C9-C4C0-9BE9-329952FF76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6195534"/>
                </p:ext>
              </p:extLst>
            </p:nvPr>
          </p:nvGraphicFramePr>
          <p:xfrm>
            <a:off x="4500355" y="1508203"/>
            <a:ext cx="3594100" cy="2501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593880" imgH="2501640" progId="Equation.DSMT4">
                    <p:embed/>
                  </p:oleObj>
                </mc:Choice>
                <mc:Fallback>
                  <p:oleObj name="Equation" r:id="rId2" imgW="3593880" imgH="250164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7F02588A-F1C9-C4C0-9BE9-329952FF76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500355" y="1508203"/>
                          <a:ext cx="3594100" cy="2501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15A9B34D-B46F-EBC3-8014-68ED1CF82652}"/>
                </a:ext>
              </a:extLst>
            </p:cNvPr>
            <p:cNvGrpSpPr/>
            <p:nvPr/>
          </p:nvGrpSpPr>
          <p:grpSpPr>
            <a:xfrm>
              <a:off x="4422034" y="1934608"/>
              <a:ext cx="3506187" cy="2093414"/>
              <a:chOff x="4422034" y="1934608"/>
              <a:chExt cx="3506187" cy="2093414"/>
            </a:xfrm>
          </p:grpSpPr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658122F8-D4DA-9657-CBE8-5537F4821FC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244443" y="2621271"/>
                <a:ext cx="422932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B07CC533-4DBB-520B-A4DC-6FF6F2430F9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67375" y="2621271"/>
                <a:ext cx="319164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A033FD8E-C7D8-1DAA-EC3A-7AE433C7003B}"/>
                  </a:ext>
                </a:extLst>
              </p:cNvPr>
              <p:cNvGrpSpPr/>
              <p:nvPr/>
            </p:nvGrpSpPr>
            <p:grpSpPr>
              <a:xfrm>
                <a:off x="4422034" y="3310617"/>
                <a:ext cx="3506187" cy="717405"/>
                <a:chOff x="4422034" y="3310617"/>
                <a:chExt cx="3506187" cy="717405"/>
              </a:xfrm>
            </p:grpSpPr>
            <p:cxnSp>
              <p:nvCxnSpPr>
                <p:cNvPr id="21" name="Straight Connector 20">
                  <a:extLst>
                    <a:ext uri="{FF2B5EF4-FFF2-40B4-BE49-F238E27FC236}">
                      <a16:creationId xmlns:a16="http://schemas.microsoft.com/office/drawing/2014/main" id="{81914327-9F60-93CE-1808-F1F0429AEE9E}"/>
                    </a:ext>
                  </a:extLst>
                </p:cNvPr>
                <p:cNvCxnSpPr>
                  <a:cxnSpLocks/>
                  <a:endCxn id="23" idx="0"/>
                </p:cNvCxnSpPr>
                <p:nvPr/>
              </p:nvCxnSpPr>
              <p:spPr>
                <a:xfrm>
                  <a:off x="7231617" y="3337577"/>
                  <a:ext cx="509706" cy="316649"/>
                </a:xfrm>
                <a:prstGeom prst="line">
                  <a:avLst/>
                </a:prstGeom>
                <a:ln cap="rnd">
                  <a:solidFill>
                    <a:schemeClr val="accent4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" name="Group 4">
                  <a:extLst>
                    <a:ext uri="{FF2B5EF4-FFF2-40B4-BE49-F238E27FC236}">
                      <a16:creationId xmlns:a16="http://schemas.microsoft.com/office/drawing/2014/main" id="{B6A7AD64-BA41-D2C2-5325-6DAF51332CC5}"/>
                    </a:ext>
                  </a:extLst>
                </p:cNvPr>
                <p:cNvGrpSpPr/>
                <p:nvPr/>
              </p:nvGrpSpPr>
              <p:grpSpPr>
                <a:xfrm>
                  <a:off x="4422034" y="3310617"/>
                  <a:ext cx="3506187" cy="717405"/>
                  <a:chOff x="4422034" y="3310617"/>
                  <a:chExt cx="3506187" cy="717405"/>
                </a:xfrm>
              </p:grpSpPr>
              <p:cxnSp>
                <p:nvCxnSpPr>
                  <p:cNvPr id="9" name="Straight Connector 8">
                    <a:extLst>
                      <a:ext uri="{FF2B5EF4-FFF2-40B4-BE49-F238E27FC236}">
                        <a16:creationId xmlns:a16="http://schemas.microsoft.com/office/drawing/2014/main" id="{3EE0B7C1-B319-C27D-A10F-6DCF9495928F}"/>
                      </a:ext>
                    </a:extLst>
                  </p:cNvPr>
                  <p:cNvCxnSpPr>
                    <a:cxnSpLocks/>
                    <a:endCxn id="13" idx="0"/>
                  </p:cNvCxnSpPr>
                  <p:nvPr/>
                </p:nvCxnSpPr>
                <p:spPr>
                  <a:xfrm flipH="1">
                    <a:off x="4608932" y="3311600"/>
                    <a:ext cx="598066" cy="325690"/>
                  </a:xfrm>
                  <a:prstGeom prst="line">
                    <a:avLst/>
                  </a:prstGeom>
                  <a:ln>
                    <a:solidFill>
                      <a:schemeClr val="accent4"/>
                    </a:solidFill>
                    <a:round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" name="Straight Connector 9">
                    <a:extLst>
                      <a:ext uri="{FF2B5EF4-FFF2-40B4-BE49-F238E27FC236}">
                        <a16:creationId xmlns:a16="http://schemas.microsoft.com/office/drawing/2014/main" id="{83659DC7-A757-B880-C8F0-7E46E748F4EE}"/>
                      </a:ext>
                    </a:extLst>
                  </p:cNvPr>
                  <p:cNvCxnSpPr>
                    <a:cxnSpLocks/>
                    <a:endCxn id="14" idx="0"/>
                  </p:cNvCxnSpPr>
                  <p:nvPr/>
                </p:nvCxnSpPr>
                <p:spPr>
                  <a:xfrm>
                    <a:off x="5213350" y="3311600"/>
                    <a:ext cx="33474" cy="325690"/>
                  </a:xfrm>
                  <a:prstGeom prst="line">
                    <a:avLst/>
                  </a:prstGeom>
                  <a:ln cap="rnd">
                    <a:solidFill>
                      <a:schemeClr val="accent4"/>
                    </a:solidFill>
                    <a:round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" name="Straight Connector 10">
                    <a:extLst>
                      <a:ext uri="{FF2B5EF4-FFF2-40B4-BE49-F238E27FC236}">
                        <a16:creationId xmlns:a16="http://schemas.microsoft.com/office/drawing/2014/main" id="{0C034A6F-CCD4-B1FE-7D12-E7FF77DD0C0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717983" y="3310617"/>
                    <a:ext cx="285888" cy="325690"/>
                  </a:xfrm>
                  <a:prstGeom prst="line">
                    <a:avLst/>
                  </a:prstGeom>
                  <a:ln cap="rnd"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" name="Straight Connector 11">
                    <a:extLst>
                      <a:ext uri="{FF2B5EF4-FFF2-40B4-BE49-F238E27FC236}">
                        <a16:creationId xmlns:a16="http://schemas.microsoft.com/office/drawing/2014/main" id="{9F6D574F-BCB3-A244-F65E-6FDC5CE2633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007309" y="3310617"/>
                    <a:ext cx="320023" cy="326342"/>
                  </a:xfrm>
                  <a:prstGeom prst="line">
                    <a:avLst/>
                  </a:prstGeom>
                  <a:ln cap="rnd"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" name="Oval 12">
                    <a:extLst>
                      <a:ext uri="{FF2B5EF4-FFF2-40B4-BE49-F238E27FC236}">
                        <a16:creationId xmlns:a16="http://schemas.microsoft.com/office/drawing/2014/main" id="{AB3ED47C-D822-9707-B50F-BC4F54C5D8EF}"/>
                      </a:ext>
                    </a:extLst>
                  </p:cNvPr>
                  <p:cNvSpPr/>
                  <p:nvPr/>
                </p:nvSpPr>
                <p:spPr>
                  <a:xfrm>
                    <a:off x="4422034" y="3637290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" name="Oval 13">
                    <a:extLst>
                      <a:ext uri="{FF2B5EF4-FFF2-40B4-BE49-F238E27FC236}">
                        <a16:creationId xmlns:a16="http://schemas.microsoft.com/office/drawing/2014/main" id="{7B543796-B7A7-BFA8-0101-00BDB0174D5F}"/>
                      </a:ext>
                    </a:extLst>
                  </p:cNvPr>
                  <p:cNvSpPr/>
                  <p:nvPr/>
                </p:nvSpPr>
                <p:spPr>
                  <a:xfrm>
                    <a:off x="5059926" y="3637290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" name="Oval 14">
                    <a:extLst>
                      <a:ext uri="{FF2B5EF4-FFF2-40B4-BE49-F238E27FC236}">
                        <a16:creationId xmlns:a16="http://schemas.microsoft.com/office/drawing/2014/main" id="{ACBE986B-8A50-AAD7-B7ED-861CE3DAA609}"/>
                      </a:ext>
                    </a:extLst>
                  </p:cNvPr>
                  <p:cNvSpPr/>
                  <p:nvPr/>
                </p:nvSpPr>
                <p:spPr>
                  <a:xfrm>
                    <a:off x="5500876" y="3637290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" name="Oval 15">
                    <a:extLst>
                      <a:ext uri="{FF2B5EF4-FFF2-40B4-BE49-F238E27FC236}">
                        <a16:creationId xmlns:a16="http://schemas.microsoft.com/office/drawing/2014/main" id="{F9751189-938A-F5AA-2D51-15E7E81E637E}"/>
                      </a:ext>
                    </a:extLst>
                  </p:cNvPr>
                  <p:cNvSpPr/>
                  <p:nvPr/>
                </p:nvSpPr>
                <p:spPr>
                  <a:xfrm>
                    <a:off x="6133057" y="3637290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20" name="Straight Connector 19">
                    <a:extLst>
                      <a:ext uri="{FF2B5EF4-FFF2-40B4-BE49-F238E27FC236}">
                        <a16:creationId xmlns:a16="http://schemas.microsoft.com/office/drawing/2014/main" id="{0BCA464B-84FD-684F-885E-205FEFF18BC8}"/>
                      </a:ext>
                    </a:extLst>
                  </p:cNvPr>
                  <p:cNvCxnSpPr>
                    <a:cxnSpLocks/>
                    <a:endCxn id="22" idx="0"/>
                  </p:cNvCxnSpPr>
                  <p:nvPr/>
                </p:nvCxnSpPr>
                <p:spPr>
                  <a:xfrm flipH="1">
                    <a:off x="7084379" y="3337577"/>
                    <a:ext cx="147238" cy="316649"/>
                  </a:xfrm>
                  <a:prstGeom prst="line">
                    <a:avLst/>
                  </a:prstGeom>
                  <a:ln cap="rnd"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" name="Oval 21">
                    <a:extLst>
                      <a:ext uri="{FF2B5EF4-FFF2-40B4-BE49-F238E27FC236}">
                        <a16:creationId xmlns:a16="http://schemas.microsoft.com/office/drawing/2014/main" id="{FE59B275-591B-DAFB-B20D-0495049B6594}"/>
                      </a:ext>
                    </a:extLst>
                  </p:cNvPr>
                  <p:cNvSpPr/>
                  <p:nvPr/>
                </p:nvSpPr>
                <p:spPr>
                  <a:xfrm>
                    <a:off x="6897481" y="3654226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3" name="Oval 22">
                    <a:extLst>
                      <a:ext uri="{FF2B5EF4-FFF2-40B4-BE49-F238E27FC236}">
                        <a16:creationId xmlns:a16="http://schemas.microsoft.com/office/drawing/2014/main" id="{7EA58927-56C4-072C-F0EA-B0D312EEEAB7}"/>
                      </a:ext>
                    </a:extLst>
                  </p:cNvPr>
                  <p:cNvSpPr/>
                  <p:nvPr/>
                </p:nvSpPr>
                <p:spPr>
                  <a:xfrm>
                    <a:off x="7554425" y="3654226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4B4D27E9-8EEF-45DA-78EF-CA8F1AF3B54E}"/>
                  </a:ext>
                </a:extLst>
              </p:cNvPr>
              <p:cNvCxnSpPr>
                <a:cxnSpLocks/>
                <a:endCxn id="26" idx="0"/>
              </p:cNvCxnSpPr>
              <p:nvPr/>
            </p:nvCxnSpPr>
            <p:spPr>
              <a:xfrm flipH="1">
                <a:off x="6584835" y="2660389"/>
                <a:ext cx="257503" cy="334568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91085E28-17CF-A6BC-7E93-EB90CAC6BC2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42338" y="2660389"/>
                <a:ext cx="417300" cy="334568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36B58CD5-D87B-A446-1FFC-54251F349B6F}"/>
                  </a:ext>
                </a:extLst>
              </p:cNvPr>
              <p:cNvSpPr/>
              <p:nvPr/>
            </p:nvSpPr>
            <p:spPr>
              <a:xfrm>
                <a:off x="6397937" y="2994957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270B1FBA-E1E2-C89E-395E-0DFA30C197E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754688" y="1936232"/>
                <a:ext cx="455658" cy="291031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9D55C41D-9BFF-7E3B-CE3E-EC6231C5DF4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10992" y="1934608"/>
                <a:ext cx="596208" cy="316478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DC50A14-BA9D-136F-F183-01EAA4EE3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19650"/>
              </p:ext>
            </p:extLst>
          </p:nvPr>
        </p:nvGraphicFramePr>
        <p:xfrm>
          <a:off x="1041400" y="1379706"/>
          <a:ext cx="88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520560" progId="Equation.DSMT4">
                  <p:embed/>
                </p:oleObj>
              </mc:Choice>
              <mc:Fallback>
                <p:oleObj name="Equation" r:id="rId4" imgW="888840" imgH="520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DC50A14-BA9D-136F-F183-01EAA4EE3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1400" y="1379706"/>
                        <a:ext cx="889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1640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DB1F69-E292-A56F-E79C-30F7AE7A3E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62F9D582-508C-64D0-11AA-27B8EAB7F456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BF79E85-E176-6A3A-6D36-C0F582B5B3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3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BE4BD2D-7475-DCE2-F907-1DAABC705A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204692"/>
              </p:ext>
            </p:extLst>
          </p:nvPr>
        </p:nvGraphicFramePr>
        <p:xfrm>
          <a:off x="1041400" y="1379706"/>
          <a:ext cx="2552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1104840" progId="Equation.DSMT4">
                  <p:embed/>
                </p:oleObj>
              </mc:Choice>
              <mc:Fallback>
                <p:oleObj name="Equation" r:id="rId2" imgW="2552400" imgH="11048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BE4BD2D-7475-DCE2-F907-1DAABC705A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379706"/>
                        <a:ext cx="25527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1EF557E6-7344-2E3B-4A06-BF43E7EACF6A}"/>
              </a:ext>
            </a:extLst>
          </p:cNvPr>
          <p:cNvGrpSpPr/>
          <p:nvPr/>
        </p:nvGrpSpPr>
        <p:grpSpPr>
          <a:xfrm>
            <a:off x="4422034" y="1508203"/>
            <a:ext cx="3672421" cy="2519819"/>
            <a:chOff x="4422034" y="1508203"/>
            <a:chExt cx="3672421" cy="2519819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57EE966D-DDF2-B107-6574-420D051305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546435"/>
                </p:ext>
              </p:extLst>
            </p:nvPr>
          </p:nvGraphicFramePr>
          <p:xfrm>
            <a:off x="4500355" y="1508203"/>
            <a:ext cx="3594100" cy="2501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93880" imgH="2501640" progId="Equation.DSMT4">
                    <p:embed/>
                  </p:oleObj>
                </mc:Choice>
                <mc:Fallback>
                  <p:oleObj name="Equation" r:id="rId4" imgW="3593880" imgH="250164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57EE966D-DDF2-B107-6574-420D051305B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00355" y="1508203"/>
                          <a:ext cx="3594100" cy="2501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DCE88513-D1C4-2B1E-E565-A8DF600F5259}"/>
                </a:ext>
              </a:extLst>
            </p:cNvPr>
            <p:cNvGrpSpPr/>
            <p:nvPr/>
          </p:nvGrpSpPr>
          <p:grpSpPr>
            <a:xfrm>
              <a:off x="4422034" y="1934608"/>
              <a:ext cx="3506187" cy="2093414"/>
              <a:chOff x="4422034" y="1934608"/>
              <a:chExt cx="3506187" cy="2093414"/>
            </a:xfrm>
          </p:grpSpPr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7578DA86-08BB-63EC-80F7-8E22730CD29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244443" y="2621271"/>
                <a:ext cx="422932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11E675FE-18BE-5AF3-1A43-6D936BF7764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67375" y="2621271"/>
                <a:ext cx="319164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0DC7444C-792A-BE29-2539-4ED2A342EECE}"/>
                  </a:ext>
                </a:extLst>
              </p:cNvPr>
              <p:cNvGrpSpPr/>
              <p:nvPr/>
            </p:nvGrpSpPr>
            <p:grpSpPr>
              <a:xfrm>
                <a:off x="4422034" y="3310617"/>
                <a:ext cx="3506187" cy="717405"/>
                <a:chOff x="4422034" y="3310617"/>
                <a:chExt cx="3506187" cy="717405"/>
              </a:xfrm>
            </p:grpSpPr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49B4FD48-C1E2-12F5-49AF-AD5259816D71}"/>
                    </a:ext>
                  </a:extLst>
                </p:cNvPr>
                <p:cNvCxnSpPr>
                  <a:cxnSpLocks/>
                  <a:endCxn id="47" idx="0"/>
                </p:cNvCxnSpPr>
                <p:nvPr/>
              </p:nvCxnSpPr>
              <p:spPr>
                <a:xfrm>
                  <a:off x="7231617" y="3337577"/>
                  <a:ext cx="509706" cy="316649"/>
                </a:xfrm>
                <a:prstGeom prst="line">
                  <a:avLst/>
                </a:prstGeom>
                <a:ln cap="rnd">
                  <a:solidFill>
                    <a:schemeClr val="accent4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4" name="Group 33">
                  <a:extLst>
                    <a:ext uri="{FF2B5EF4-FFF2-40B4-BE49-F238E27FC236}">
                      <a16:creationId xmlns:a16="http://schemas.microsoft.com/office/drawing/2014/main" id="{F2A7655F-20E3-7490-7F2A-F562F116810C}"/>
                    </a:ext>
                  </a:extLst>
                </p:cNvPr>
                <p:cNvGrpSpPr/>
                <p:nvPr/>
              </p:nvGrpSpPr>
              <p:grpSpPr>
                <a:xfrm>
                  <a:off x="4422034" y="3310617"/>
                  <a:ext cx="3506187" cy="717405"/>
                  <a:chOff x="4422034" y="3310617"/>
                  <a:chExt cx="3506187" cy="717405"/>
                </a:xfrm>
              </p:grpSpPr>
              <p:cxnSp>
                <p:nvCxnSpPr>
                  <p:cNvPr id="35" name="Straight Connector 34">
                    <a:extLst>
                      <a:ext uri="{FF2B5EF4-FFF2-40B4-BE49-F238E27FC236}">
                        <a16:creationId xmlns:a16="http://schemas.microsoft.com/office/drawing/2014/main" id="{7287E93C-02AD-B3F8-E793-4C0BBCCECDC2}"/>
                      </a:ext>
                    </a:extLst>
                  </p:cNvPr>
                  <p:cNvCxnSpPr>
                    <a:cxnSpLocks/>
                    <a:endCxn id="41" idx="0"/>
                  </p:cNvCxnSpPr>
                  <p:nvPr/>
                </p:nvCxnSpPr>
                <p:spPr>
                  <a:xfrm flipH="1">
                    <a:off x="4608932" y="3311600"/>
                    <a:ext cx="598066" cy="325690"/>
                  </a:xfrm>
                  <a:prstGeom prst="line">
                    <a:avLst/>
                  </a:prstGeom>
                  <a:ln>
                    <a:solidFill>
                      <a:schemeClr val="accent4"/>
                    </a:solidFill>
                    <a:round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Straight Connector 35">
                    <a:extLst>
                      <a:ext uri="{FF2B5EF4-FFF2-40B4-BE49-F238E27FC236}">
                        <a16:creationId xmlns:a16="http://schemas.microsoft.com/office/drawing/2014/main" id="{E5CCD81B-FDFA-DCF7-1E5B-7C2AF4BC5778}"/>
                      </a:ext>
                    </a:extLst>
                  </p:cNvPr>
                  <p:cNvCxnSpPr>
                    <a:cxnSpLocks/>
                    <a:endCxn id="42" idx="0"/>
                  </p:cNvCxnSpPr>
                  <p:nvPr/>
                </p:nvCxnSpPr>
                <p:spPr>
                  <a:xfrm>
                    <a:off x="5213350" y="3311600"/>
                    <a:ext cx="33474" cy="325690"/>
                  </a:xfrm>
                  <a:prstGeom prst="line">
                    <a:avLst/>
                  </a:prstGeom>
                  <a:ln cap="rnd">
                    <a:solidFill>
                      <a:schemeClr val="accent4"/>
                    </a:solidFill>
                    <a:round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Straight Connector 36">
                    <a:extLst>
                      <a:ext uri="{FF2B5EF4-FFF2-40B4-BE49-F238E27FC236}">
                        <a16:creationId xmlns:a16="http://schemas.microsoft.com/office/drawing/2014/main" id="{3E2BB94D-0927-5ADD-6D5A-876811DB02E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717983" y="3310617"/>
                    <a:ext cx="285888" cy="325690"/>
                  </a:xfrm>
                  <a:prstGeom prst="line">
                    <a:avLst/>
                  </a:prstGeom>
                  <a:ln cap="rnd"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E9405778-7ADD-DC52-9A8C-A18B3CA1B8A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007309" y="3310617"/>
                    <a:ext cx="320023" cy="326342"/>
                  </a:xfrm>
                  <a:prstGeom prst="line">
                    <a:avLst/>
                  </a:prstGeom>
                  <a:ln cap="rnd"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1" name="Oval 40">
                    <a:extLst>
                      <a:ext uri="{FF2B5EF4-FFF2-40B4-BE49-F238E27FC236}">
                        <a16:creationId xmlns:a16="http://schemas.microsoft.com/office/drawing/2014/main" id="{3C625FDE-0F7F-A0C5-678A-4A1D398B8F04}"/>
                      </a:ext>
                    </a:extLst>
                  </p:cNvPr>
                  <p:cNvSpPr/>
                  <p:nvPr/>
                </p:nvSpPr>
                <p:spPr>
                  <a:xfrm>
                    <a:off x="4422034" y="3637290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2" name="Oval 41">
                    <a:extLst>
                      <a:ext uri="{FF2B5EF4-FFF2-40B4-BE49-F238E27FC236}">
                        <a16:creationId xmlns:a16="http://schemas.microsoft.com/office/drawing/2014/main" id="{D579B6A4-485A-3624-55F7-B8D40BF5125F}"/>
                      </a:ext>
                    </a:extLst>
                  </p:cNvPr>
                  <p:cNvSpPr/>
                  <p:nvPr/>
                </p:nvSpPr>
                <p:spPr>
                  <a:xfrm>
                    <a:off x="5059926" y="3637290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3" name="Oval 42">
                    <a:extLst>
                      <a:ext uri="{FF2B5EF4-FFF2-40B4-BE49-F238E27FC236}">
                        <a16:creationId xmlns:a16="http://schemas.microsoft.com/office/drawing/2014/main" id="{5E12744E-4FAD-79F5-9F40-4C1F27058484}"/>
                      </a:ext>
                    </a:extLst>
                  </p:cNvPr>
                  <p:cNvSpPr/>
                  <p:nvPr/>
                </p:nvSpPr>
                <p:spPr>
                  <a:xfrm>
                    <a:off x="5500876" y="3637290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4" name="Oval 43">
                    <a:extLst>
                      <a:ext uri="{FF2B5EF4-FFF2-40B4-BE49-F238E27FC236}">
                        <a16:creationId xmlns:a16="http://schemas.microsoft.com/office/drawing/2014/main" id="{BDA9B4DB-3275-5566-5786-68B5ECB7B055}"/>
                      </a:ext>
                    </a:extLst>
                  </p:cNvPr>
                  <p:cNvSpPr/>
                  <p:nvPr/>
                </p:nvSpPr>
                <p:spPr>
                  <a:xfrm>
                    <a:off x="6133057" y="3637290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45" name="Straight Connector 44">
                    <a:extLst>
                      <a:ext uri="{FF2B5EF4-FFF2-40B4-BE49-F238E27FC236}">
                        <a16:creationId xmlns:a16="http://schemas.microsoft.com/office/drawing/2014/main" id="{74251C0E-E350-4D0B-FE40-F440451C6D8A}"/>
                      </a:ext>
                    </a:extLst>
                  </p:cNvPr>
                  <p:cNvCxnSpPr>
                    <a:cxnSpLocks/>
                    <a:endCxn id="46" idx="0"/>
                  </p:cNvCxnSpPr>
                  <p:nvPr/>
                </p:nvCxnSpPr>
                <p:spPr>
                  <a:xfrm flipH="1">
                    <a:off x="7084379" y="3337577"/>
                    <a:ext cx="147238" cy="316649"/>
                  </a:xfrm>
                  <a:prstGeom prst="line">
                    <a:avLst/>
                  </a:prstGeom>
                  <a:ln cap="rnd"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6" name="Oval 45">
                    <a:extLst>
                      <a:ext uri="{FF2B5EF4-FFF2-40B4-BE49-F238E27FC236}">
                        <a16:creationId xmlns:a16="http://schemas.microsoft.com/office/drawing/2014/main" id="{5CC5AB86-9627-A8B2-7939-3CEF201C9509}"/>
                      </a:ext>
                    </a:extLst>
                  </p:cNvPr>
                  <p:cNvSpPr/>
                  <p:nvPr/>
                </p:nvSpPr>
                <p:spPr>
                  <a:xfrm>
                    <a:off x="6897481" y="3654226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7" name="Oval 46">
                    <a:extLst>
                      <a:ext uri="{FF2B5EF4-FFF2-40B4-BE49-F238E27FC236}">
                        <a16:creationId xmlns:a16="http://schemas.microsoft.com/office/drawing/2014/main" id="{DF1C94EE-8784-4CA6-6065-C271C53659AC}"/>
                      </a:ext>
                    </a:extLst>
                  </p:cNvPr>
                  <p:cNvSpPr/>
                  <p:nvPr/>
                </p:nvSpPr>
                <p:spPr>
                  <a:xfrm>
                    <a:off x="7554425" y="3654226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B52D22E1-6620-D9D7-1478-2BE0EA0E5667}"/>
                  </a:ext>
                </a:extLst>
              </p:cNvPr>
              <p:cNvCxnSpPr>
                <a:cxnSpLocks/>
                <a:endCxn id="30" idx="0"/>
              </p:cNvCxnSpPr>
              <p:nvPr/>
            </p:nvCxnSpPr>
            <p:spPr>
              <a:xfrm flipH="1">
                <a:off x="6584835" y="2660389"/>
                <a:ext cx="257503" cy="334568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C2EE4093-6918-8077-B335-01C5F7F7466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42338" y="2660389"/>
                <a:ext cx="417300" cy="334568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D27C5A07-ACC0-F87F-B748-AA6952B01138}"/>
                  </a:ext>
                </a:extLst>
              </p:cNvPr>
              <p:cNvSpPr/>
              <p:nvPr/>
            </p:nvSpPr>
            <p:spPr>
              <a:xfrm>
                <a:off x="6397937" y="2994957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4EB63B9-488C-E12A-CCE1-30A36DCFFEE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754688" y="1936232"/>
                <a:ext cx="455658" cy="291031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003035FE-D277-F244-2126-1598796CDCC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10992" y="1934608"/>
                <a:ext cx="596208" cy="316478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1951679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EA4193-FD7F-537B-A84D-4139B098E0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5F714141-EE6C-FB30-CF50-DFCD7BD6CDB1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E4F5BE2-9AF6-ED50-F0DF-0764F868D5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3</a:t>
            </a:r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BD3D942A-0AA6-2A2F-2975-8972AB303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52161"/>
              </p:ext>
            </p:extLst>
          </p:nvPr>
        </p:nvGraphicFramePr>
        <p:xfrm>
          <a:off x="1041400" y="1370013"/>
          <a:ext cx="25527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1714320" progId="Equation.DSMT4">
                  <p:embed/>
                </p:oleObj>
              </mc:Choice>
              <mc:Fallback>
                <p:oleObj name="Equation" r:id="rId2" imgW="2552400" imgH="171432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BD3D942A-0AA6-2A2F-2975-8972AB303A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370013"/>
                        <a:ext cx="25527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>
            <a:extLst>
              <a:ext uri="{FF2B5EF4-FFF2-40B4-BE49-F238E27FC236}">
                <a16:creationId xmlns:a16="http://schemas.microsoft.com/office/drawing/2014/main" id="{6E0C9155-1E5E-C21E-9A5E-805F60C95413}"/>
              </a:ext>
            </a:extLst>
          </p:cNvPr>
          <p:cNvGrpSpPr/>
          <p:nvPr/>
        </p:nvGrpSpPr>
        <p:grpSpPr>
          <a:xfrm>
            <a:off x="4422034" y="1508203"/>
            <a:ext cx="3672421" cy="2519819"/>
            <a:chOff x="4422034" y="1508203"/>
            <a:chExt cx="3672421" cy="2519819"/>
          </a:xfrm>
        </p:grpSpPr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E16F7122-BA98-77D3-D182-967CDD4945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546435"/>
                </p:ext>
              </p:extLst>
            </p:nvPr>
          </p:nvGraphicFramePr>
          <p:xfrm>
            <a:off x="4500355" y="1508203"/>
            <a:ext cx="3594100" cy="2501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93880" imgH="2501640" progId="Equation.DSMT4">
                    <p:embed/>
                  </p:oleObj>
                </mc:Choice>
                <mc:Fallback>
                  <p:oleObj name="Equation" r:id="rId4" imgW="3593880" imgH="2501640" progId="Equation.DSMT4">
                    <p:embed/>
                    <p:pic>
                      <p:nvPicPr>
                        <p:cNvPr id="59" name="Object 58">
                          <a:extLst>
                            <a:ext uri="{FF2B5EF4-FFF2-40B4-BE49-F238E27FC236}">
                              <a16:creationId xmlns:a16="http://schemas.microsoft.com/office/drawing/2014/main" id="{E16F7122-BA98-77D3-D182-967CDD4945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00355" y="1508203"/>
                          <a:ext cx="3594100" cy="2501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D2C8FFC5-573D-DAE5-A132-4007802DEC1F}"/>
                </a:ext>
              </a:extLst>
            </p:cNvPr>
            <p:cNvGrpSpPr/>
            <p:nvPr/>
          </p:nvGrpSpPr>
          <p:grpSpPr>
            <a:xfrm>
              <a:off x="4422034" y="1934608"/>
              <a:ext cx="3506187" cy="2093414"/>
              <a:chOff x="4422034" y="1934608"/>
              <a:chExt cx="3506187" cy="2093414"/>
            </a:xfrm>
          </p:grpSpPr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DE1CC9B1-0ADB-F94C-45A2-F0366955616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244443" y="2621271"/>
                <a:ext cx="422932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2745A705-2630-42F3-588F-C07ADDEACBC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67375" y="2621271"/>
                <a:ext cx="319164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1CC5E914-821F-7F91-DEDC-458EA0A57850}"/>
                  </a:ext>
                </a:extLst>
              </p:cNvPr>
              <p:cNvGrpSpPr/>
              <p:nvPr/>
            </p:nvGrpSpPr>
            <p:grpSpPr>
              <a:xfrm>
                <a:off x="4422034" y="3310617"/>
                <a:ext cx="3506187" cy="717405"/>
                <a:chOff x="4422034" y="3310617"/>
                <a:chExt cx="3506187" cy="717405"/>
              </a:xfrm>
            </p:grpSpPr>
            <p:cxnSp>
              <p:nvCxnSpPr>
                <p:cNvPr id="25606" name="Straight Connector 25605">
                  <a:extLst>
                    <a:ext uri="{FF2B5EF4-FFF2-40B4-BE49-F238E27FC236}">
                      <a16:creationId xmlns:a16="http://schemas.microsoft.com/office/drawing/2014/main" id="{7D023B5F-81DC-838E-7A1C-5C469612564E}"/>
                    </a:ext>
                  </a:extLst>
                </p:cNvPr>
                <p:cNvCxnSpPr>
                  <a:cxnSpLocks/>
                  <a:endCxn id="25618" idx="0"/>
                </p:cNvCxnSpPr>
                <p:nvPr/>
              </p:nvCxnSpPr>
              <p:spPr>
                <a:xfrm>
                  <a:off x="7231617" y="3337577"/>
                  <a:ext cx="509706" cy="316649"/>
                </a:xfrm>
                <a:prstGeom prst="line">
                  <a:avLst/>
                </a:prstGeom>
                <a:ln cap="rnd">
                  <a:solidFill>
                    <a:schemeClr val="accent4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5607" name="Group 25606">
                  <a:extLst>
                    <a:ext uri="{FF2B5EF4-FFF2-40B4-BE49-F238E27FC236}">
                      <a16:creationId xmlns:a16="http://schemas.microsoft.com/office/drawing/2014/main" id="{59D089B3-D6CD-EF55-00B2-26FBB6634A36}"/>
                    </a:ext>
                  </a:extLst>
                </p:cNvPr>
                <p:cNvGrpSpPr/>
                <p:nvPr/>
              </p:nvGrpSpPr>
              <p:grpSpPr>
                <a:xfrm>
                  <a:off x="4422034" y="3310617"/>
                  <a:ext cx="3506187" cy="717405"/>
                  <a:chOff x="4422034" y="3310617"/>
                  <a:chExt cx="3506187" cy="717405"/>
                </a:xfrm>
              </p:grpSpPr>
              <p:cxnSp>
                <p:nvCxnSpPr>
                  <p:cNvPr id="25608" name="Straight Connector 25607">
                    <a:extLst>
                      <a:ext uri="{FF2B5EF4-FFF2-40B4-BE49-F238E27FC236}">
                        <a16:creationId xmlns:a16="http://schemas.microsoft.com/office/drawing/2014/main" id="{5AE1BED6-F868-0404-5823-001B3B7CA925}"/>
                      </a:ext>
                    </a:extLst>
                  </p:cNvPr>
                  <p:cNvCxnSpPr>
                    <a:cxnSpLocks/>
                    <a:endCxn id="25612" idx="0"/>
                  </p:cNvCxnSpPr>
                  <p:nvPr/>
                </p:nvCxnSpPr>
                <p:spPr>
                  <a:xfrm flipH="1">
                    <a:off x="4608932" y="3311600"/>
                    <a:ext cx="598066" cy="325690"/>
                  </a:xfrm>
                  <a:prstGeom prst="line">
                    <a:avLst/>
                  </a:prstGeom>
                  <a:ln>
                    <a:solidFill>
                      <a:schemeClr val="accent4"/>
                    </a:solidFill>
                    <a:round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609" name="Straight Connector 25608">
                    <a:extLst>
                      <a:ext uri="{FF2B5EF4-FFF2-40B4-BE49-F238E27FC236}">
                        <a16:creationId xmlns:a16="http://schemas.microsoft.com/office/drawing/2014/main" id="{AF404667-A465-0FCB-9B7A-09409842D830}"/>
                      </a:ext>
                    </a:extLst>
                  </p:cNvPr>
                  <p:cNvCxnSpPr>
                    <a:cxnSpLocks/>
                    <a:endCxn id="25613" idx="0"/>
                  </p:cNvCxnSpPr>
                  <p:nvPr/>
                </p:nvCxnSpPr>
                <p:spPr>
                  <a:xfrm>
                    <a:off x="5213350" y="3311600"/>
                    <a:ext cx="33474" cy="325690"/>
                  </a:xfrm>
                  <a:prstGeom prst="line">
                    <a:avLst/>
                  </a:prstGeom>
                  <a:ln cap="rnd">
                    <a:solidFill>
                      <a:schemeClr val="accent4"/>
                    </a:solidFill>
                    <a:round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610" name="Straight Connector 25609">
                    <a:extLst>
                      <a:ext uri="{FF2B5EF4-FFF2-40B4-BE49-F238E27FC236}">
                        <a16:creationId xmlns:a16="http://schemas.microsoft.com/office/drawing/2014/main" id="{8E09D838-2179-BE3A-AED7-C75700A3CB1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717983" y="3310617"/>
                    <a:ext cx="285888" cy="325690"/>
                  </a:xfrm>
                  <a:prstGeom prst="line">
                    <a:avLst/>
                  </a:prstGeom>
                  <a:ln cap="rnd"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611" name="Straight Connector 25610">
                    <a:extLst>
                      <a:ext uri="{FF2B5EF4-FFF2-40B4-BE49-F238E27FC236}">
                        <a16:creationId xmlns:a16="http://schemas.microsoft.com/office/drawing/2014/main" id="{D6E30F76-AA41-2E86-5970-71042D3DFBA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007309" y="3310617"/>
                    <a:ext cx="320023" cy="326342"/>
                  </a:xfrm>
                  <a:prstGeom prst="line">
                    <a:avLst/>
                  </a:prstGeom>
                  <a:ln cap="rnd"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5612" name="Oval 25611">
                    <a:extLst>
                      <a:ext uri="{FF2B5EF4-FFF2-40B4-BE49-F238E27FC236}">
                        <a16:creationId xmlns:a16="http://schemas.microsoft.com/office/drawing/2014/main" id="{944A2420-33AE-B5DA-99A5-1DF88F9FCEB2}"/>
                      </a:ext>
                    </a:extLst>
                  </p:cNvPr>
                  <p:cNvSpPr/>
                  <p:nvPr/>
                </p:nvSpPr>
                <p:spPr>
                  <a:xfrm>
                    <a:off x="4422034" y="3637290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5613" name="Oval 25612">
                    <a:extLst>
                      <a:ext uri="{FF2B5EF4-FFF2-40B4-BE49-F238E27FC236}">
                        <a16:creationId xmlns:a16="http://schemas.microsoft.com/office/drawing/2014/main" id="{85DD18F9-C973-0EA3-19E6-0BABF012238D}"/>
                      </a:ext>
                    </a:extLst>
                  </p:cNvPr>
                  <p:cNvSpPr/>
                  <p:nvPr/>
                </p:nvSpPr>
                <p:spPr>
                  <a:xfrm>
                    <a:off x="5059926" y="3637290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5614" name="Oval 25613">
                    <a:extLst>
                      <a:ext uri="{FF2B5EF4-FFF2-40B4-BE49-F238E27FC236}">
                        <a16:creationId xmlns:a16="http://schemas.microsoft.com/office/drawing/2014/main" id="{B03503DC-F581-7DF8-C227-C122DAF221A8}"/>
                      </a:ext>
                    </a:extLst>
                  </p:cNvPr>
                  <p:cNvSpPr/>
                  <p:nvPr/>
                </p:nvSpPr>
                <p:spPr>
                  <a:xfrm>
                    <a:off x="5500876" y="3637290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5615" name="Oval 25614">
                    <a:extLst>
                      <a:ext uri="{FF2B5EF4-FFF2-40B4-BE49-F238E27FC236}">
                        <a16:creationId xmlns:a16="http://schemas.microsoft.com/office/drawing/2014/main" id="{C413761B-46FD-4AF9-89EE-92A8D9958ABB}"/>
                      </a:ext>
                    </a:extLst>
                  </p:cNvPr>
                  <p:cNvSpPr/>
                  <p:nvPr/>
                </p:nvSpPr>
                <p:spPr>
                  <a:xfrm>
                    <a:off x="6133057" y="3637290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25616" name="Straight Connector 25615">
                    <a:extLst>
                      <a:ext uri="{FF2B5EF4-FFF2-40B4-BE49-F238E27FC236}">
                        <a16:creationId xmlns:a16="http://schemas.microsoft.com/office/drawing/2014/main" id="{773C27BC-983B-796A-0800-7EC179B7234A}"/>
                      </a:ext>
                    </a:extLst>
                  </p:cNvPr>
                  <p:cNvCxnSpPr>
                    <a:cxnSpLocks/>
                    <a:endCxn id="25617" idx="0"/>
                  </p:cNvCxnSpPr>
                  <p:nvPr/>
                </p:nvCxnSpPr>
                <p:spPr>
                  <a:xfrm flipH="1">
                    <a:off x="7084379" y="3337577"/>
                    <a:ext cx="147238" cy="316649"/>
                  </a:xfrm>
                  <a:prstGeom prst="line">
                    <a:avLst/>
                  </a:prstGeom>
                  <a:ln cap="rnd"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5617" name="Oval 25616">
                    <a:extLst>
                      <a:ext uri="{FF2B5EF4-FFF2-40B4-BE49-F238E27FC236}">
                        <a16:creationId xmlns:a16="http://schemas.microsoft.com/office/drawing/2014/main" id="{23C31AF9-BD0E-F5EC-E0BD-D18248E8B9C8}"/>
                      </a:ext>
                    </a:extLst>
                  </p:cNvPr>
                  <p:cNvSpPr/>
                  <p:nvPr/>
                </p:nvSpPr>
                <p:spPr>
                  <a:xfrm>
                    <a:off x="6897481" y="3654226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5618" name="Oval 25617">
                    <a:extLst>
                      <a:ext uri="{FF2B5EF4-FFF2-40B4-BE49-F238E27FC236}">
                        <a16:creationId xmlns:a16="http://schemas.microsoft.com/office/drawing/2014/main" id="{2C92A2E1-A9AE-24FE-D395-6D15F1E19DD3}"/>
                      </a:ext>
                    </a:extLst>
                  </p:cNvPr>
                  <p:cNvSpPr/>
                  <p:nvPr/>
                </p:nvSpPr>
                <p:spPr>
                  <a:xfrm>
                    <a:off x="7554425" y="3654226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25600" name="Straight Connector 25599">
                <a:extLst>
                  <a:ext uri="{FF2B5EF4-FFF2-40B4-BE49-F238E27FC236}">
                    <a16:creationId xmlns:a16="http://schemas.microsoft.com/office/drawing/2014/main" id="{12D3084C-4A44-757F-461C-F857FE3F034E}"/>
                  </a:ext>
                </a:extLst>
              </p:cNvPr>
              <p:cNvCxnSpPr>
                <a:cxnSpLocks/>
                <a:endCxn id="25603" idx="0"/>
              </p:cNvCxnSpPr>
              <p:nvPr/>
            </p:nvCxnSpPr>
            <p:spPr>
              <a:xfrm flipH="1">
                <a:off x="6584835" y="2660389"/>
                <a:ext cx="257503" cy="334568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601" name="Straight Connector 25600">
                <a:extLst>
                  <a:ext uri="{FF2B5EF4-FFF2-40B4-BE49-F238E27FC236}">
                    <a16:creationId xmlns:a16="http://schemas.microsoft.com/office/drawing/2014/main" id="{587188D0-1595-5E20-5B2B-4245F006835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42338" y="2660389"/>
                <a:ext cx="417300" cy="334568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603" name="Oval 25602">
                <a:extLst>
                  <a:ext uri="{FF2B5EF4-FFF2-40B4-BE49-F238E27FC236}">
                    <a16:creationId xmlns:a16="http://schemas.microsoft.com/office/drawing/2014/main" id="{52E3B675-DB0F-52A0-ED91-825ADB17BA8A}"/>
                  </a:ext>
                </a:extLst>
              </p:cNvPr>
              <p:cNvSpPr/>
              <p:nvPr/>
            </p:nvSpPr>
            <p:spPr>
              <a:xfrm>
                <a:off x="6397937" y="2994957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5604" name="Straight Connector 25603">
                <a:extLst>
                  <a:ext uri="{FF2B5EF4-FFF2-40B4-BE49-F238E27FC236}">
                    <a16:creationId xmlns:a16="http://schemas.microsoft.com/office/drawing/2014/main" id="{C4DBC4C7-76CB-B81B-8D76-4FDB9A7903E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754688" y="1936232"/>
                <a:ext cx="455658" cy="291031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605" name="Straight Connector 25604">
                <a:extLst>
                  <a:ext uri="{FF2B5EF4-FFF2-40B4-BE49-F238E27FC236}">
                    <a16:creationId xmlns:a16="http://schemas.microsoft.com/office/drawing/2014/main" id="{2AB39AEF-DF3A-885E-CB6A-D75D9E6FC8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10992" y="1934608"/>
                <a:ext cx="596208" cy="316478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CA48810-9B4E-3EBE-FA90-7374FE06F635}"/>
              </a:ext>
            </a:extLst>
          </p:cNvPr>
          <p:cNvSpPr/>
          <p:nvPr/>
        </p:nvSpPr>
        <p:spPr>
          <a:xfrm>
            <a:off x="1250434" y="2116368"/>
            <a:ext cx="571904" cy="342496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A1DA0FD-3750-CD0E-7837-CF337288F446}"/>
              </a:ext>
            </a:extLst>
          </p:cNvPr>
          <p:cNvSpPr/>
          <p:nvPr/>
        </p:nvSpPr>
        <p:spPr>
          <a:xfrm>
            <a:off x="2602288" y="2116368"/>
            <a:ext cx="610812" cy="342496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69027BD-B963-01F3-414E-967313A0DF6B}"/>
              </a:ext>
            </a:extLst>
          </p:cNvPr>
          <p:cNvSpPr/>
          <p:nvPr/>
        </p:nvSpPr>
        <p:spPr>
          <a:xfrm>
            <a:off x="1940049" y="2116368"/>
            <a:ext cx="571904" cy="342496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1459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C8978F-100E-4F84-3BCC-DE70E9D253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0470E1C2-95FB-6112-61B3-72C6083E9429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35EB1C4-13F6-71A9-1DA8-8317295AC0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3</a:t>
            </a: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8E8C277C-2172-9B6B-49BA-40F7C905B2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1370013"/>
          <a:ext cx="25527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2298600" progId="Equation.DSMT4">
                  <p:embed/>
                </p:oleObj>
              </mc:Choice>
              <mc:Fallback>
                <p:oleObj name="Equation" r:id="rId2" imgW="2552400" imgH="22986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8E8C277C-2172-9B6B-49BA-40F7C905B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370013"/>
                        <a:ext cx="2552700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0B52A2EB-4A12-E1C5-31D2-F48993353341}"/>
              </a:ext>
            </a:extLst>
          </p:cNvPr>
          <p:cNvGrpSpPr/>
          <p:nvPr/>
        </p:nvGrpSpPr>
        <p:grpSpPr>
          <a:xfrm>
            <a:off x="4422034" y="1508203"/>
            <a:ext cx="3672421" cy="2519819"/>
            <a:chOff x="4422034" y="1508203"/>
            <a:chExt cx="3672421" cy="2519819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69C25E0F-AFD0-ACBB-53EB-81333B276F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546435"/>
                </p:ext>
              </p:extLst>
            </p:nvPr>
          </p:nvGraphicFramePr>
          <p:xfrm>
            <a:off x="4500355" y="1508203"/>
            <a:ext cx="3594100" cy="2501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93880" imgH="2501640" progId="Equation.DSMT4">
                    <p:embed/>
                  </p:oleObj>
                </mc:Choice>
                <mc:Fallback>
                  <p:oleObj name="Equation" r:id="rId4" imgW="3593880" imgH="250164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69C25E0F-AFD0-ACBB-53EB-81333B276FE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00355" y="1508203"/>
                          <a:ext cx="3594100" cy="2501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23C6BF58-1868-37FC-C46B-38B451CF783B}"/>
                </a:ext>
              </a:extLst>
            </p:cNvPr>
            <p:cNvGrpSpPr/>
            <p:nvPr/>
          </p:nvGrpSpPr>
          <p:grpSpPr>
            <a:xfrm>
              <a:off x="4422034" y="1934608"/>
              <a:ext cx="3506187" cy="2093414"/>
              <a:chOff x="4422034" y="1934608"/>
              <a:chExt cx="3506187" cy="2093414"/>
            </a:xfrm>
          </p:grpSpPr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90564ADD-0D8C-55C8-1D45-555FB144632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244443" y="2621271"/>
                <a:ext cx="422932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D7F8A53F-91DE-4795-EAA5-3FA46EE75FC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67375" y="2621271"/>
                <a:ext cx="319164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ECC64A20-46FB-2544-DFB7-082CB181B54C}"/>
                  </a:ext>
                </a:extLst>
              </p:cNvPr>
              <p:cNvGrpSpPr/>
              <p:nvPr/>
            </p:nvGrpSpPr>
            <p:grpSpPr>
              <a:xfrm>
                <a:off x="4422034" y="3310617"/>
                <a:ext cx="3506187" cy="717405"/>
                <a:chOff x="4422034" y="3310617"/>
                <a:chExt cx="3506187" cy="717405"/>
              </a:xfrm>
            </p:grpSpPr>
            <p:cxnSp>
              <p:nvCxnSpPr>
                <p:cNvPr id="32" name="Straight Connector 31">
                  <a:extLst>
                    <a:ext uri="{FF2B5EF4-FFF2-40B4-BE49-F238E27FC236}">
                      <a16:creationId xmlns:a16="http://schemas.microsoft.com/office/drawing/2014/main" id="{23A80469-D789-5552-0FDD-3A67BC1EE9C1}"/>
                    </a:ext>
                  </a:extLst>
                </p:cNvPr>
                <p:cNvCxnSpPr>
                  <a:cxnSpLocks/>
                  <a:endCxn id="46" idx="0"/>
                </p:cNvCxnSpPr>
                <p:nvPr/>
              </p:nvCxnSpPr>
              <p:spPr>
                <a:xfrm>
                  <a:off x="7231617" y="3337577"/>
                  <a:ext cx="509706" cy="316649"/>
                </a:xfrm>
                <a:prstGeom prst="line">
                  <a:avLst/>
                </a:prstGeom>
                <a:ln cap="rnd">
                  <a:solidFill>
                    <a:schemeClr val="accent4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3" name="Group 32">
                  <a:extLst>
                    <a:ext uri="{FF2B5EF4-FFF2-40B4-BE49-F238E27FC236}">
                      <a16:creationId xmlns:a16="http://schemas.microsoft.com/office/drawing/2014/main" id="{5930E0A0-43AD-1AAB-8FF1-AAD197C1EAFA}"/>
                    </a:ext>
                  </a:extLst>
                </p:cNvPr>
                <p:cNvGrpSpPr/>
                <p:nvPr/>
              </p:nvGrpSpPr>
              <p:grpSpPr>
                <a:xfrm>
                  <a:off x="4422034" y="3310617"/>
                  <a:ext cx="3506187" cy="717405"/>
                  <a:chOff x="4422034" y="3310617"/>
                  <a:chExt cx="3506187" cy="717405"/>
                </a:xfrm>
              </p:grpSpPr>
              <p:cxnSp>
                <p:nvCxnSpPr>
                  <p:cNvPr id="34" name="Straight Connector 33">
                    <a:extLst>
                      <a:ext uri="{FF2B5EF4-FFF2-40B4-BE49-F238E27FC236}">
                        <a16:creationId xmlns:a16="http://schemas.microsoft.com/office/drawing/2014/main" id="{F0E6567C-DD5F-BA45-F78D-56D11589BACE}"/>
                      </a:ext>
                    </a:extLst>
                  </p:cNvPr>
                  <p:cNvCxnSpPr>
                    <a:cxnSpLocks/>
                    <a:endCxn id="40" idx="0"/>
                  </p:cNvCxnSpPr>
                  <p:nvPr/>
                </p:nvCxnSpPr>
                <p:spPr>
                  <a:xfrm flipH="1">
                    <a:off x="4608932" y="3311600"/>
                    <a:ext cx="598066" cy="325690"/>
                  </a:xfrm>
                  <a:prstGeom prst="line">
                    <a:avLst/>
                  </a:prstGeom>
                  <a:ln>
                    <a:solidFill>
                      <a:schemeClr val="accent4"/>
                    </a:solidFill>
                    <a:round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Straight Connector 34">
                    <a:extLst>
                      <a:ext uri="{FF2B5EF4-FFF2-40B4-BE49-F238E27FC236}">
                        <a16:creationId xmlns:a16="http://schemas.microsoft.com/office/drawing/2014/main" id="{2CD9A7CA-3CB6-5CE3-6DA1-69AE611EC3F3}"/>
                      </a:ext>
                    </a:extLst>
                  </p:cNvPr>
                  <p:cNvCxnSpPr>
                    <a:cxnSpLocks/>
                    <a:endCxn id="41" idx="0"/>
                  </p:cNvCxnSpPr>
                  <p:nvPr/>
                </p:nvCxnSpPr>
                <p:spPr>
                  <a:xfrm>
                    <a:off x="5213350" y="3311600"/>
                    <a:ext cx="33474" cy="325690"/>
                  </a:xfrm>
                  <a:prstGeom prst="line">
                    <a:avLst/>
                  </a:prstGeom>
                  <a:ln cap="rnd">
                    <a:solidFill>
                      <a:schemeClr val="accent4"/>
                    </a:solidFill>
                    <a:round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Straight Connector 35">
                    <a:extLst>
                      <a:ext uri="{FF2B5EF4-FFF2-40B4-BE49-F238E27FC236}">
                        <a16:creationId xmlns:a16="http://schemas.microsoft.com/office/drawing/2014/main" id="{2E8EB7DE-E805-D6D0-B7E0-47F8D3599EE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717983" y="3310617"/>
                    <a:ext cx="285888" cy="325690"/>
                  </a:xfrm>
                  <a:prstGeom prst="line">
                    <a:avLst/>
                  </a:prstGeom>
                  <a:ln cap="rnd"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Straight Connector 36">
                    <a:extLst>
                      <a:ext uri="{FF2B5EF4-FFF2-40B4-BE49-F238E27FC236}">
                        <a16:creationId xmlns:a16="http://schemas.microsoft.com/office/drawing/2014/main" id="{D8C02C12-6EF6-358E-7D18-DAADB6A5593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007309" y="3310617"/>
                    <a:ext cx="320023" cy="326342"/>
                  </a:xfrm>
                  <a:prstGeom prst="line">
                    <a:avLst/>
                  </a:prstGeom>
                  <a:ln cap="rnd"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0" name="Oval 39">
                    <a:extLst>
                      <a:ext uri="{FF2B5EF4-FFF2-40B4-BE49-F238E27FC236}">
                        <a16:creationId xmlns:a16="http://schemas.microsoft.com/office/drawing/2014/main" id="{4046FBF3-0C52-652B-3BBA-FB55CC1773FF}"/>
                      </a:ext>
                    </a:extLst>
                  </p:cNvPr>
                  <p:cNvSpPr/>
                  <p:nvPr/>
                </p:nvSpPr>
                <p:spPr>
                  <a:xfrm>
                    <a:off x="4422034" y="3637290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1" name="Oval 40">
                    <a:extLst>
                      <a:ext uri="{FF2B5EF4-FFF2-40B4-BE49-F238E27FC236}">
                        <a16:creationId xmlns:a16="http://schemas.microsoft.com/office/drawing/2014/main" id="{1B4DA7C4-42FF-825E-86A2-BE2126C042F3}"/>
                      </a:ext>
                    </a:extLst>
                  </p:cNvPr>
                  <p:cNvSpPr/>
                  <p:nvPr/>
                </p:nvSpPr>
                <p:spPr>
                  <a:xfrm>
                    <a:off x="5059926" y="3637290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2" name="Oval 41">
                    <a:extLst>
                      <a:ext uri="{FF2B5EF4-FFF2-40B4-BE49-F238E27FC236}">
                        <a16:creationId xmlns:a16="http://schemas.microsoft.com/office/drawing/2014/main" id="{AC546902-E5A6-AFA5-D59E-032A64C22310}"/>
                      </a:ext>
                    </a:extLst>
                  </p:cNvPr>
                  <p:cNvSpPr/>
                  <p:nvPr/>
                </p:nvSpPr>
                <p:spPr>
                  <a:xfrm>
                    <a:off x="5500876" y="3637290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3" name="Oval 42">
                    <a:extLst>
                      <a:ext uri="{FF2B5EF4-FFF2-40B4-BE49-F238E27FC236}">
                        <a16:creationId xmlns:a16="http://schemas.microsoft.com/office/drawing/2014/main" id="{323B0705-9F8B-3059-243A-A62449DB5B23}"/>
                      </a:ext>
                    </a:extLst>
                  </p:cNvPr>
                  <p:cNvSpPr/>
                  <p:nvPr/>
                </p:nvSpPr>
                <p:spPr>
                  <a:xfrm>
                    <a:off x="6133057" y="3637290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44" name="Straight Connector 43">
                    <a:extLst>
                      <a:ext uri="{FF2B5EF4-FFF2-40B4-BE49-F238E27FC236}">
                        <a16:creationId xmlns:a16="http://schemas.microsoft.com/office/drawing/2014/main" id="{E0B5C5A0-F2E0-33F6-5F63-7389D2EB608C}"/>
                      </a:ext>
                    </a:extLst>
                  </p:cNvPr>
                  <p:cNvCxnSpPr>
                    <a:cxnSpLocks/>
                    <a:endCxn id="45" idx="0"/>
                  </p:cNvCxnSpPr>
                  <p:nvPr/>
                </p:nvCxnSpPr>
                <p:spPr>
                  <a:xfrm flipH="1">
                    <a:off x="7084379" y="3337577"/>
                    <a:ext cx="147238" cy="316649"/>
                  </a:xfrm>
                  <a:prstGeom prst="line">
                    <a:avLst/>
                  </a:prstGeom>
                  <a:ln cap="rnd"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5" name="Oval 44">
                    <a:extLst>
                      <a:ext uri="{FF2B5EF4-FFF2-40B4-BE49-F238E27FC236}">
                        <a16:creationId xmlns:a16="http://schemas.microsoft.com/office/drawing/2014/main" id="{E8BA6F82-2199-2D27-6ECE-5AFBBF5933FC}"/>
                      </a:ext>
                    </a:extLst>
                  </p:cNvPr>
                  <p:cNvSpPr/>
                  <p:nvPr/>
                </p:nvSpPr>
                <p:spPr>
                  <a:xfrm>
                    <a:off x="6897481" y="3654226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Oval 45">
                    <a:extLst>
                      <a:ext uri="{FF2B5EF4-FFF2-40B4-BE49-F238E27FC236}">
                        <a16:creationId xmlns:a16="http://schemas.microsoft.com/office/drawing/2014/main" id="{7FBBD727-7B16-28EE-258E-7EBA548E2C1B}"/>
                      </a:ext>
                    </a:extLst>
                  </p:cNvPr>
                  <p:cNvSpPr/>
                  <p:nvPr/>
                </p:nvSpPr>
                <p:spPr>
                  <a:xfrm>
                    <a:off x="7554425" y="3654226"/>
                    <a:ext cx="373796" cy="373796"/>
                  </a:xfrm>
                  <a:prstGeom prst="ellipse">
                    <a:avLst/>
                  </a:prstGeom>
                  <a:noFill/>
                  <a:ln>
                    <a:solidFill>
                      <a:schemeClr val="accent4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67A791F2-7D3B-7262-6155-AF2204CDE448}"/>
                  </a:ext>
                </a:extLst>
              </p:cNvPr>
              <p:cNvCxnSpPr>
                <a:cxnSpLocks/>
                <a:endCxn id="29" idx="0"/>
              </p:cNvCxnSpPr>
              <p:nvPr/>
            </p:nvCxnSpPr>
            <p:spPr>
              <a:xfrm flipH="1">
                <a:off x="6584835" y="2660389"/>
                <a:ext cx="257503" cy="334568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E0D8DBDE-A5DB-F87B-F94D-A0296A9CB0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42338" y="2660389"/>
                <a:ext cx="417300" cy="334568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F8643E72-B5BE-9D34-91C6-98E18BAB07D1}"/>
                  </a:ext>
                </a:extLst>
              </p:cNvPr>
              <p:cNvSpPr/>
              <p:nvPr/>
            </p:nvSpPr>
            <p:spPr>
              <a:xfrm>
                <a:off x="6397937" y="2994957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5B5385BB-2CA7-8F8E-2531-92830FDCA23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754688" y="1936232"/>
                <a:ext cx="455658" cy="291031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BAEE3FF-7363-6D26-1147-1F693380C8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10992" y="1934608"/>
                <a:ext cx="596208" cy="316478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292E76C9-E4BA-0347-127A-5B97FF839DC3}"/>
              </a:ext>
            </a:extLst>
          </p:cNvPr>
          <p:cNvSpPr/>
          <p:nvPr/>
        </p:nvSpPr>
        <p:spPr>
          <a:xfrm>
            <a:off x="956734" y="3124205"/>
            <a:ext cx="1388533" cy="618064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7DF09519-6917-5EBF-ABB9-B72E5E48CE92}"/>
              </a:ext>
            </a:extLst>
          </p:cNvPr>
          <p:cNvSpPr/>
          <p:nvPr/>
        </p:nvSpPr>
        <p:spPr>
          <a:xfrm>
            <a:off x="1250434" y="2116368"/>
            <a:ext cx="571904" cy="342496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7DF84160-7CF4-DB5C-7018-17434E3647F2}"/>
              </a:ext>
            </a:extLst>
          </p:cNvPr>
          <p:cNvSpPr/>
          <p:nvPr/>
        </p:nvSpPr>
        <p:spPr>
          <a:xfrm>
            <a:off x="2602288" y="2116368"/>
            <a:ext cx="610812" cy="342496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B7DC6C92-83B5-0A85-8668-3395BF3F1497}"/>
              </a:ext>
            </a:extLst>
          </p:cNvPr>
          <p:cNvSpPr/>
          <p:nvPr/>
        </p:nvSpPr>
        <p:spPr>
          <a:xfrm>
            <a:off x="1940049" y="2116368"/>
            <a:ext cx="571904" cy="342496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8774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454F79-E6AF-FBA0-5203-C69F9AF543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EF48D512-E67A-0653-25C4-9535C1AD7676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1DA06AA-9CE9-2A20-7F31-B26755967D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4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1E8B93D-EEF4-6A78-A8F1-CD7931FE2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198696"/>
              </p:ext>
            </p:extLst>
          </p:nvPr>
        </p:nvGraphicFramePr>
        <p:xfrm>
          <a:off x="1041400" y="1374246"/>
          <a:ext cx="88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520560" progId="Equation.DSMT4">
                  <p:embed/>
                </p:oleObj>
              </mc:Choice>
              <mc:Fallback>
                <p:oleObj name="Equation" r:id="rId2" imgW="888840" imgH="5205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1E8B93D-EEF4-6A78-A8F1-CD7931FE23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374246"/>
                        <a:ext cx="889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49101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2DE8B1D-BAA3-8E95-CCAC-DAB5C8B7C4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78232BC5-85D2-665F-6515-CBF9C991606A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DC578D40-7DEC-F7B3-7B92-DD4A66A99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534496"/>
              </p:ext>
            </p:extLst>
          </p:nvPr>
        </p:nvGraphicFramePr>
        <p:xfrm>
          <a:off x="1041400" y="1370013"/>
          <a:ext cx="25527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2247840" progId="Equation.DSMT4">
                  <p:embed/>
                </p:oleObj>
              </mc:Choice>
              <mc:Fallback>
                <p:oleObj name="Equation" r:id="rId2" imgW="2552400" imgH="224784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DC578D40-7DEC-F7B3-7B92-DD4A66A999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370013"/>
                        <a:ext cx="2552700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713545DE-71F8-7F6F-8B84-48D5AFDA61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4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820855FA-4B74-25CF-0C61-29BE5C12A693}"/>
              </a:ext>
            </a:extLst>
          </p:cNvPr>
          <p:cNvSpPr/>
          <p:nvPr/>
        </p:nvSpPr>
        <p:spPr>
          <a:xfrm>
            <a:off x="952499" y="3101449"/>
            <a:ext cx="1159934" cy="618064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153DDEDF-8459-A4C1-783F-658AA2D5DF9C}"/>
              </a:ext>
            </a:extLst>
          </p:cNvPr>
          <p:cNvSpPr/>
          <p:nvPr/>
        </p:nvSpPr>
        <p:spPr>
          <a:xfrm>
            <a:off x="1250433" y="2116368"/>
            <a:ext cx="904707" cy="342496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070CD976-4087-FAFF-C30E-705D9A594BB6}"/>
              </a:ext>
            </a:extLst>
          </p:cNvPr>
          <p:cNvSpPr/>
          <p:nvPr/>
        </p:nvSpPr>
        <p:spPr>
          <a:xfrm>
            <a:off x="2602288" y="2116368"/>
            <a:ext cx="961610" cy="342496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5864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9D9729-D4F4-394F-BD80-AC5DCB31DA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AFDACD05-ED7E-6749-6EA2-45DC4F1F18CD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117E15E-3732-FDB4-E2E0-13ABB73E43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5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38296E7-289A-D6E1-9715-7FA49A0CF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302320"/>
              </p:ext>
            </p:extLst>
          </p:nvPr>
        </p:nvGraphicFramePr>
        <p:xfrm>
          <a:off x="1041400" y="1378479"/>
          <a:ext cx="121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520560" progId="Equation.DSMT4">
                  <p:embed/>
                </p:oleObj>
              </mc:Choice>
              <mc:Fallback>
                <p:oleObj name="Equation" r:id="rId2" imgW="1218960" imgH="5205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38296E7-289A-D6E1-9715-7FA49A0CF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378479"/>
                        <a:ext cx="1219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89841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EC7CAAE-789D-70E2-1033-29C3861946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67DE18F1-434F-535D-0E40-8F7096140126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7BA2D02A-ADF2-3A9A-ECCD-EBE320BCB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584421"/>
              </p:ext>
            </p:extLst>
          </p:nvPr>
        </p:nvGraphicFramePr>
        <p:xfrm>
          <a:off x="1041400" y="1378479"/>
          <a:ext cx="35433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2336760" progId="Equation.DSMT4">
                  <p:embed/>
                </p:oleObj>
              </mc:Choice>
              <mc:Fallback>
                <p:oleObj name="Equation" r:id="rId2" imgW="3543120" imgH="233676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7BA2D02A-ADF2-3A9A-ECCD-EBE320BCB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378479"/>
                        <a:ext cx="3543300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32C8FFA6-2FD0-25F1-202B-D1B4045D19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5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BD9E553-370E-B85E-7498-FB85085BCA51}"/>
              </a:ext>
            </a:extLst>
          </p:cNvPr>
          <p:cNvSpPr/>
          <p:nvPr/>
        </p:nvSpPr>
        <p:spPr>
          <a:xfrm>
            <a:off x="973666" y="3162303"/>
            <a:ext cx="1651002" cy="618064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3FBDE156-1EF2-74B3-3278-D45AAF8C3645}"/>
              </a:ext>
            </a:extLst>
          </p:cNvPr>
          <p:cNvSpPr/>
          <p:nvPr/>
        </p:nvSpPr>
        <p:spPr>
          <a:xfrm>
            <a:off x="1250434" y="2084056"/>
            <a:ext cx="339265" cy="38127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69484F0-4210-981B-9AB1-926BDFABE755}"/>
              </a:ext>
            </a:extLst>
          </p:cNvPr>
          <p:cNvSpPr/>
          <p:nvPr/>
        </p:nvSpPr>
        <p:spPr>
          <a:xfrm>
            <a:off x="1722175" y="2084056"/>
            <a:ext cx="362346" cy="38127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E6CCBC6C-201E-061C-8948-ADD0274D8918}"/>
              </a:ext>
            </a:extLst>
          </p:cNvPr>
          <p:cNvSpPr/>
          <p:nvPr/>
        </p:nvSpPr>
        <p:spPr>
          <a:xfrm>
            <a:off x="2830979" y="2084056"/>
            <a:ext cx="339265" cy="38127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75D1435-ED9E-502E-FEBA-B8E74B7C31FC}"/>
              </a:ext>
            </a:extLst>
          </p:cNvPr>
          <p:cNvSpPr/>
          <p:nvPr/>
        </p:nvSpPr>
        <p:spPr>
          <a:xfrm>
            <a:off x="3302720" y="2084056"/>
            <a:ext cx="362346" cy="416812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4B85B165-62DC-D2B2-F0E2-46382B0DC677}"/>
              </a:ext>
            </a:extLst>
          </p:cNvPr>
          <p:cNvSpPr/>
          <p:nvPr/>
        </p:nvSpPr>
        <p:spPr>
          <a:xfrm>
            <a:off x="3810466" y="2084056"/>
            <a:ext cx="362346" cy="416812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9841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B8C7CD-09EA-0A8A-0DFA-09E421C871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FFECB34C-8BC2-0F75-70B6-932477FED755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9AF8993-876F-E9EB-CFD2-F0181952C1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6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D00CEB9-8DAE-A60B-2BF0-A4F3825FD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430843"/>
              </p:ext>
            </p:extLst>
          </p:nvPr>
        </p:nvGraphicFramePr>
        <p:xfrm>
          <a:off x="1041400" y="1378479"/>
          <a:ext cx="121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520560" progId="Equation.DSMT4">
                  <p:embed/>
                </p:oleObj>
              </mc:Choice>
              <mc:Fallback>
                <p:oleObj name="Equation" r:id="rId2" imgW="1218960" imgH="5205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D00CEB9-8DAE-A60B-2BF0-A4F3825FD6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378479"/>
                        <a:ext cx="1219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59095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D32F3C-4DFD-09E0-C644-405C4EB66E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71A571C8-8153-14DC-7D38-4F77F111FEE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95BCEF-DA48-E449-6391-364C88A56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403445"/>
              </p:ext>
            </p:extLst>
          </p:nvPr>
        </p:nvGraphicFramePr>
        <p:xfrm>
          <a:off x="1041400" y="1378479"/>
          <a:ext cx="28194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2412720" progId="Equation.DSMT4">
                  <p:embed/>
                </p:oleObj>
              </mc:Choice>
              <mc:Fallback>
                <p:oleObj name="Equation" r:id="rId2" imgW="2819160" imgH="241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495BCEF-DA48-E449-6391-364C88A56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378479"/>
                        <a:ext cx="2819400" cy="241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F2E8B469-B290-0C69-0313-2FF77F25E1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implify: Example 6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C626077-5CB2-9C11-430B-8DDAB917F6AD}"/>
              </a:ext>
            </a:extLst>
          </p:cNvPr>
          <p:cNvSpPr/>
          <p:nvPr/>
        </p:nvSpPr>
        <p:spPr>
          <a:xfrm>
            <a:off x="956733" y="3200400"/>
            <a:ext cx="1900767" cy="660400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D292340B-C6C9-55E7-E3E4-35B857491E60}"/>
              </a:ext>
            </a:extLst>
          </p:cNvPr>
          <p:cNvSpPr/>
          <p:nvPr/>
        </p:nvSpPr>
        <p:spPr>
          <a:xfrm>
            <a:off x="2966686" y="2084056"/>
            <a:ext cx="362346" cy="416812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ECEFCC3-CE13-C88E-B122-B7E5130868AD}"/>
              </a:ext>
            </a:extLst>
          </p:cNvPr>
          <p:cNvSpPr/>
          <p:nvPr/>
        </p:nvSpPr>
        <p:spPr>
          <a:xfrm>
            <a:off x="1250434" y="2084056"/>
            <a:ext cx="339265" cy="38127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9245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3">
            <a:extLst>
              <a:ext uri="{FF2B5EF4-FFF2-40B4-BE49-F238E27FC236}">
                <a16:creationId xmlns:a16="http://schemas.microsoft.com/office/drawing/2014/main" id="{7A133F9F-8BD4-BFCE-947E-74745460EF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 dirty="0"/>
              <a:t>Learning Objectiv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928C0DD-EBA7-945F-414B-0577DA3BB3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23888" y="2808288"/>
            <a:ext cx="7885112" cy="1397000"/>
          </a:xfrm>
        </p:spPr>
        <p:txBody>
          <a:bodyPr rtlCol="0">
            <a:normAutofit/>
          </a:bodyPr>
          <a:lstStyle/>
          <a:p>
            <a:pPr marL="64008" indent="0" fontAlgn="auto">
              <a:spcAft>
                <a:spcPts val="0"/>
              </a:spcAft>
              <a:buNone/>
              <a:defRPr/>
            </a:pPr>
            <a:r>
              <a:rPr lang="en-US" dirty="0"/>
              <a:t>Simplify radical expressions.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CF876A-9550-BF09-3E7B-6AA56DA697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9272A0-0A25-C420-1822-CBC0B4A0ED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Radical Bingo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A74DB615-DB19-3A48-B53F-1B7640484E9A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/>
              <a:t>Pick a Radical Bingo Card.</a:t>
            </a:r>
          </a:p>
          <a:p>
            <a:r>
              <a:rPr lang="en-US" dirty="0"/>
              <a:t>Simplify the given expression completely.</a:t>
            </a:r>
          </a:p>
          <a:p>
            <a:r>
              <a:rPr lang="en-US" dirty="0"/>
              <a:t>Mark the corresponding square</a:t>
            </a:r>
            <a:br>
              <a:rPr lang="en-US" dirty="0"/>
            </a:br>
            <a:r>
              <a:rPr lang="en-US" dirty="0"/>
              <a:t>on your Bingo Card.</a:t>
            </a:r>
          </a:p>
          <a:p>
            <a:pPr marL="64008" indent="0">
              <a:buNone/>
            </a:pPr>
            <a:endParaRPr lang="en-US" dirty="0"/>
          </a:p>
          <a:p>
            <a:pPr marL="64008" indent="0">
              <a:buNone/>
            </a:pPr>
            <a:r>
              <a:rPr lang="en-US" b="1" dirty="0"/>
              <a:t>If your answer isn’t on the card,</a:t>
            </a:r>
            <a:br>
              <a:rPr lang="en-US" b="1" dirty="0"/>
            </a:br>
            <a:r>
              <a:rPr lang="en-US" b="1" dirty="0"/>
              <a:t>          check your work!</a:t>
            </a:r>
            <a:endParaRPr lang="en-US" altLang="en-US" b="1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21B467-D3CE-6403-15CA-92BCD217D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648129"/>
              </p:ext>
            </p:extLst>
          </p:nvPr>
        </p:nvGraphicFramePr>
        <p:xfrm>
          <a:off x="5444680" y="2436783"/>
          <a:ext cx="2828338" cy="212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1714320" progId="Equation.DSMT4">
                  <p:embed/>
                </p:oleObj>
              </mc:Choice>
              <mc:Fallback>
                <p:oleObj name="Equation" r:id="rId2" imgW="2654280" imgH="1714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E21B467-D3CE-6403-15CA-92BCD217D5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4680" y="2436783"/>
                        <a:ext cx="2828338" cy="2128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E796C91F-FD32-46F2-05EF-7D9CFAA45D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0543021"/>
              </p:ext>
            </p:extLst>
          </p:nvPr>
        </p:nvGraphicFramePr>
        <p:xfrm>
          <a:off x="6487388" y="2677868"/>
          <a:ext cx="1669510" cy="1853094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127000" dir="2700000" algn="tl" rotWithShape="0">
                    <a:prstClr val="black">
                      <a:alpha val="40000"/>
                    </a:prstClr>
                  </a:outerShdw>
                </a:effectLst>
                <a:tableStyleId>{BEDF182F-1DE7-4F13-8AA3-002D9E3B458A}</a:tableStyleId>
              </a:tblPr>
              <a:tblGrid>
                <a:gridCol w="333902">
                  <a:extLst>
                    <a:ext uri="{9D8B030D-6E8A-4147-A177-3AD203B41FA5}">
                      <a16:colId xmlns:a16="http://schemas.microsoft.com/office/drawing/2014/main" val="1081166533"/>
                    </a:ext>
                  </a:extLst>
                </a:gridCol>
                <a:gridCol w="333902">
                  <a:extLst>
                    <a:ext uri="{9D8B030D-6E8A-4147-A177-3AD203B41FA5}">
                      <a16:colId xmlns:a16="http://schemas.microsoft.com/office/drawing/2014/main" val="3384405903"/>
                    </a:ext>
                  </a:extLst>
                </a:gridCol>
                <a:gridCol w="333902">
                  <a:extLst>
                    <a:ext uri="{9D8B030D-6E8A-4147-A177-3AD203B41FA5}">
                      <a16:colId xmlns:a16="http://schemas.microsoft.com/office/drawing/2014/main" val="1046105454"/>
                    </a:ext>
                  </a:extLst>
                </a:gridCol>
                <a:gridCol w="333902">
                  <a:extLst>
                    <a:ext uri="{9D8B030D-6E8A-4147-A177-3AD203B41FA5}">
                      <a16:colId xmlns:a16="http://schemas.microsoft.com/office/drawing/2014/main" val="2423942927"/>
                    </a:ext>
                  </a:extLst>
                </a:gridCol>
                <a:gridCol w="333902">
                  <a:extLst>
                    <a:ext uri="{9D8B030D-6E8A-4147-A177-3AD203B41FA5}">
                      <a16:colId xmlns:a16="http://schemas.microsoft.com/office/drawing/2014/main" val="1771321393"/>
                    </a:ext>
                  </a:extLst>
                </a:gridCol>
              </a:tblGrid>
              <a:tr h="308849"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I</a:t>
                      </a:r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N</a:t>
                      </a:r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G</a:t>
                      </a:r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O</a:t>
                      </a:r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90184"/>
                  </a:ext>
                </a:extLst>
              </a:tr>
              <a:tr h="308849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306514"/>
                  </a:ext>
                </a:extLst>
              </a:tr>
              <a:tr h="308849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2900594"/>
                  </a:ext>
                </a:extLst>
              </a:tr>
              <a:tr h="308849"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9041838"/>
                  </a:ext>
                </a:extLst>
              </a:tr>
              <a:tr h="308849"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0632632"/>
                  </a:ext>
                </a:extLst>
              </a:tr>
              <a:tr h="308849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5704" marR="75704" marT="37853" marB="3785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863467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9635547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C47F09-9541-C79E-AD41-1E328ACECB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540B5F-DB10-0672-F79A-D1BEFC708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Radical Thinking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93C7E56B-F8F8-3C22-3240-7449DC9B33E6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altLang="en-US" b="1" dirty="0">
                <a:solidFill>
                  <a:schemeClr val="accent1"/>
                </a:solidFill>
              </a:rPr>
              <a:t>Apply What You Know</a:t>
            </a:r>
          </a:p>
          <a:p>
            <a:r>
              <a:rPr lang="en-US" altLang="en-US" dirty="0"/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BFE3E1B-3EAF-19D8-FCED-5364C6411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633945"/>
              </p:ext>
            </p:extLst>
          </p:nvPr>
        </p:nvGraphicFramePr>
        <p:xfrm>
          <a:off x="1158634" y="1827213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469800" progId="Equation.DSMT4">
                  <p:embed/>
                </p:oleObj>
              </mc:Choice>
              <mc:Fallback>
                <p:oleObj name="Equation" r:id="rId2" imgW="181584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BFE3E1B-3EAF-19D8-FCED-5364C6411E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8634" y="1827213"/>
                        <a:ext cx="1816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55229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A57B77-1425-CFA9-7C91-C472F46A9B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9D7604-C8EF-ABBA-EF20-113B37E90B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Radical Thinking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4C05EF50-117F-B19F-AE01-43A7D94AC9C5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altLang="en-US" b="1" dirty="0">
                <a:solidFill>
                  <a:schemeClr val="accent1"/>
                </a:solidFill>
              </a:rPr>
              <a:t>Reflect on Your Learning</a:t>
            </a:r>
          </a:p>
          <a:p>
            <a:r>
              <a:rPr lang="en-US" b="1" dirty="0"/>
              <a:t>Crystal Clear:</a:t>
            </a:r>
            <a:r>
              <a:rPr lang="en-US" dirty="0"/>
              <a:t> What do you think is the easiest (clearest) part of simplifying radicals?</a:t>
            </a:r>
          </a:p>
          <a:p>
            <a:r>
              <a:rPr lang="en-US" b="1" dirty="0"/>
              <a:t>Muddiest Point:</a:t>
            </a:r>
            <a:r>
              <a:rPr lang="en-US" dirty="0"/>
              <a:t> What do</a:t>
            </a:r>
            <a:br>
              <a:rPr lang="en-US" dirty="0"/>
            </a:br>
            <a:r>
              <a:rPr lang="en-US" dirty="0"/>
              <a:t>you think is the most</a:t>
            </a:r>
            <a:br>
              <a:rPr lang="en-US" dirty="0"/>
            </a:br>
            <a:r>
              <a:rPr lang="en-US" dirty="0"/>
              <a:t>confusing (muddiest) part</a:t>
            </a:r>
            <a:br>
              <a:rPr lang="en-US" dirty="0"/>
            </a:br>
            <a:r>
              <a:rPr lang="en-US" dirty="0"/>
              <a:t>of simplifying radicals?</a:t>
            </a:r>
            <a:r>
              <a:rPr lang="en-US" altLang="en-US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25FCB9-1915-20AB-23CA-109A82A6A2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3182" y="2443318"/>
            <a:ext cx="3357387" cy="2083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20539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5F34B9-3CBC-C56A-5A1A-15E66D9E59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01DB27-CFB8-10C5-B735-40CF05DA0E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ard Sort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8A7B2A70-6015-1458-CF8E-B7DD261C3694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altLang="en-US" sz="2200" dirty="0"/>
              <a:t>Sort the cards with numbers into one of the following categories:</a:t>
            </a:r>
          </a:p>
          <a:p>
            <a:r>
              <a:rPr lang="en-US" altLang="en-US" sz="2200" dirty="0"/>
              <a:t>Perfect Squares</a:t>
            </a:r>
          </a:p>
          <a:p>
            <a:r>
              <a:rPr lang="en-US" altLang="en-US" sz="2200" dirty="0"/>
              <a:t>Perfect Cubes</a:t>
            </a:r>
          </a:p>
          <a:p>
            <a:r>
              <a:rPr lang="en-US" altLang="en-US" sz="2200" dirty="0"/>
              <a:t>Both</a:t>
            </a:r>
          </a:p>
          <a:p>
            <a:pPr lvl="1"/>
            <a:r>
              <a:rPr lang="en-US" altLang="en-US" sz="2200" dirty="0"/>
              <a:t>The number is both a perfect square and a perfect cube.</a:t>
            </a:r>
          </a:p>
          <a:p>
            <a:r>
              <a:rPr lang="en-US" altLang="en-US" sz="2200" dirty="0"/>
              <a:t>Neither</a:t>
            </a:r>
          </a:p>
          <a:p>
            <a:pPr lvl="1"/>
            <a:r>
              <a:rPr lang="en-US" altLang="en-US" sz="2200" dirty="0"/>
              <a:t>The number is neither a perfect square nor a perfect cube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2914973-78E3-3958-FDA4-EB00C6B44F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4713" y="238735"/>
            <a:ext cx="1486396" cy="848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51763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EDB0A96E-7ED4-535F-747F-7CEC4FF895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81B70C-1495-89C9-FD22-CC5BE0FE88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d Sort (Key)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13D2774-745B-04C4-2144-EE0E1AE687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3073018"/>
              </p:ext>
            </p:extLst>
          </p:nvPr>
        </p:nvGraphicFramePr>
        <p:xfrm>
          <a:off x="628649" y="1268414"/>
          <a:ext cx="7886700" cy="2981853"/>
        </p:xfrm>
        <a:graphic>
          <a:graphicData uri="http://schemas.openxmlformats.org/drawingml/2006/table">
            <a:tbl>
              <a:tblPr firstRow="1" bandRow="1">
                <a:tableStyleId>{BEDF182F-1DE7-4F13-8AA3-002D9E3B458A}</a:tableStyleId>
              </a:tblPr>
              <a:tblGrid>
                <a:gridCol w="1971675">
                  <a:extLst>
                    <a:ext uri="{9D8B030D-6E8A-4147-A177-3AD203B41FA5}">
                      <a16:colId xmlns:a16="http://schemas.microsoft.com/office/drawing/2014/main" val="2297075292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700638576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3371661523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1965298587"/>
                    </a:ext>
                  </a:extLst>
                </a:gridCol>
              </a:tblGrid>
              <a:tr h="461299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bg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erfect Squar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bg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erfect Cub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bg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oth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bg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eithe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1946377"/>
                  </a:ext>
                </a:extLst>
              </a:tr>
              <a:tr h="252055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16 = 4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49 = 7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81 = 9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144 = 12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256 = 16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8 = 2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27 = 3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125 = 5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216 = 6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343 = 7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1 = 1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 = 1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64 = 8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 = 4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dirty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729 = 27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 = 9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dirty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12 = 2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·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40 = 2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·5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50 = 2·5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72 = 2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·3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200 = 2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·5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23603647"/>
                  </a:ext>
                </a:extLst>
              </a:tr>
            </a:tbl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33A6AC5A-D45D-1260-082E-75A88EC251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4713" y="238735"/>
            <a:ext cx="1486396" cy="848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07889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D3A7DC0-14CF-AFC4-7C2D-801C8FFC02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26D5C-3597-7F51-85E0-05BB56D050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Factor Tree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330CA55E-6419-C166-4068-627D2A9D82CE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Find the factors for each expression.</a:t>
            </a:r>
          </a:p>
          <a:p>
            <a:r>
              <a:rPr lang="en-US" altLang="en-US" dirty="0"/>
              <a:t>Write the factored expressions two ways:</a:t>
            </a:r>
          </a:p>
          <a:p>
            <a:pPr lvl="1"/>
            <a:r>
              <a:rPr lang="en-US" altLang="en-US" dirty="0"/>
              <a:t>Expanded</a:t>
            </a:r>
          </a:p>
          <a:p>
            <a:pPr lvl="2"/>
            <a:r>
              <a:rPr lang="en-US" altLang="en-US" dirty="0"/>
              <a:t>repeated multiplication</a:t>
            </a:r>
          </a:p>
          <a:p>
            <a:pPr lvl="1"/>
            <a:r>
              <a:rPr lang="en-US" altLang="en-US" dirty="0"/>
              <a:t>Exponential</a:t>
            </a:r>
          </a:p>
          <a:p>
            <a:pPr lvl="2"/>
            <a:r>
              <a:rPr lang="en-US" altLang="en-US" dirty="0"/>
              <a:t>use exponents</a:t>
            </a:r>
          </a:p>
        </p:txBody>
      </p:sp>
    </p:spTree>
    <p:extLst>
      <p:ext uri="{BB962C8B-B14F-4D97-AF65-F5344CB8AC3E}">
        <p14:creationId xmlns:p14="http://schemas.microsoft.com/office/powerpoint/2010/main" val="6834705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EEF47E-7467-9F73-7997-8C8FC931D3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508B50-9268-B79E-7A22-06A636ED4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Factor Trees: Pass the Problem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0825947C-374F-8DF7-DBFF-D0D39276805E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Start the first two branches of the factor tree.</a:t>
            </a:r>
          </a:p>
          <a:p>
            <a:r>
              <a:rPr lang="en-US" altLang="en-US" dirty="0"/>
              <a:t>Pass your paper to your partner.</a:t>
            </a:r>
          </a:p>
          <a:p>
            <a:r>
              <a:rPr lang="en-US" altLang="en-US" dirty="0"/>
              <a:t>Use your partner’s work to continue the factor tree.</a:t>
            </a:r>
          </a:p>
          <a:p>
            <a:r>
              <a:rPr lang="en-US" altLang="en-US" dirty="0"/>
              <a:t>Repeat (taking turns) until factor tree is complete.</a:t>
            </a:r>
          </a:p>
          <a:p>
            <a:r>
              <a:rPr lang="en-US" altLang="en-US" dirty="0"/>
              <a:t>Write the factored expressions two ways:</a:t>
            </a:r>
          </a:p>
          <a:p>
            <a:pPr lvl="1"/>
            <a:r>
              <a:rPr lang="en-US" altLang="en-US" sz="2400" dirty="0"/>
              <a:t>Expanded</a:t>
            </a:r>
          </a:p>
          <a:p>
            <a:pPr lvl="1"/>
            <a:r>
              <a:rPr lang="en-US" altLang="en-US" sz="2400" dirty="0"/>
              <a:t>Exponentia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DB7C438-E456-63B6-6A6E-4AEE391860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0820" y="382349"/>
            <a:ext cx="1418089" cy="1424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6154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7A5EB4-82F9-26AE-8D84-6FE8DAA798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1B68BB-C54D-442D-569B-C3A5AF2961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Factor Trees: Problem 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1B9694B-7E36-0593-748B-D7B70D62FF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0820" y="382349"/>
            <a:ext cx="1418089" cy="1424505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C4B51497-7CA0-6C36-CEFA-FD968CE584F3}"/>
              </a:ext>
            </a:extLst>
          </p:cNvPr>
          <p:cNvGrpSpPr/>
          <p:nvPr/>
        </p:nvGrpSpPr>
        <p:grpSpPr>
          <a:xfrm>
            <a:off x="1811762" y="1785466"/>
            <a:ext cx="1060317" cy="670566"/>
            <a:chOff x="1811762" y="1785466"/>
            <a:chExt cx="1060317" cy="670566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2B8FBBBA-8883-BE20-CF90-2A3EF8F4BB4E}"/>
                </a:ext>
              </a:extLst>
            </p:cNvPr>
            <p:cNvSpPr/>
            <p:nvPr/>
          </p:nvSpPr>
          <p:spPr>
            <a:xfrm>
              <a:off x="1811762" y="2082236"/>
              <a:ext cx="373796" cy="373796"/>
            </a:xfrm>
            <a:prstGeom prst="ellipse">
              <a:avLst/>
            </a:prstGeom>
            <a:noFill/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B473CCA4-AA56-7D07-CCAA-FE6B3332BBA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09705" y="1785466"/>
              <a:ext cx="383816" cy="319332"/>
            </a:xfrm>
            <a:prstGeom prst="line">
              <a:avLst/>
            </a:prstGeom>
            <a:ln cap="rnd">
              <a:solidFill>
                <a:schemeClr val="accent4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2718025E-050F-110B-3764-5D02D465717B}"/>
                </a:ext>
              </a:extLst>
            </p:cNvPr>
            <p:cNvCxnSpPr>
              <a:cxnSpLocks/>
            </p:cNvCxnSpPr>
            <p:nvPr/>
          </p:nvCxnSpPr>
          <p:spPr>
            <a:xfrm>
              <a:off x="2493521" y="1785466"/>
              <a:ext cx="378558" cy="319332"/>
            </a:xfrm>
            <a:prstGeom prst="line">
              <a:avLst/>
            </a:prstGeom>
            <a:ln cap="rnd">
              <a:solidFill>
                <a:schemeClr val="accent4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2" name="Table 31">
            <a:extLst>
              <a:ext uri="{FF2B5EF4-FFF2-40B4-BE49-F238E27FC236}">
                <a16:creationId xmlns:a16="http://schemas.microsoft.com/office/drawing/2014/main" id="{773832E0-6B5B-4699-64AF-6D4E52F2E8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3112316"/>
              </p:ext>
            </p:extLst>
          </p:nvPr>
        </p:nvGraphicFramePr>
        <p:xfrm>
          <a:off x="628650" y="3755929"/>
          <a:ext cx="7541080" cy="983061"/>
        </p:xfrm>
        <a:graphic>
          <a:graphicData uri="http://schemas.openxmlformats.org/drawingml/2006/table">
            <a:tbl>
              <a:tblPr firstRow="1" bandRow="1">
                <a:tableStyleId>{BEDF182F-1DE7-4F13-8AA3-002D9E3B458A}</a:tableStyleId>
              </a:tblPr>
              <a:tblGrid>
                <a:gridCol w="3770540">
                  <a:extLst>
                    <a:ext uri="{9D8B030D-6E8A-4147-A177-3AD203B41FA5}">
                      <a16:colId xmlns:a16="http://schemas.microsoft.com/office/drawing/2014/main" val="2297075292"/>
                    </a:ext>
                  </a:extLst>
                </a:gridCol>
                <a:gridCol w="3770540">
                  <a:extLst>
                    <a:ext uri="{9D8B030D-6E8A-4147-A177-3AD203B41FA5}">
                      <a16:colId xmlns:a16="http://schemas.microsoft.com/office/drawing/2014/main" val="700638576"/>
                    </a:ext>
                  </a:extLst>
                </a:gridCol>
              </a:tblGrid>
              <a:tr h="4388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panded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ponentia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1946377"/>
                  </a:ext>
                </a:extLst>
              </a:tr>
              <a:tr h="525861"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23603647"/>
                  </a:ext>
                </a:extLst>
              </a:tr>
            </a:tbl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C53F68-E64B-061E-DF26-AE23D7D65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248082"/>
              </p:ext>
            </p:extLst>
          </p:nvPr>
        </p:nvGraphicFramePr>
        <p:xfrm>
          <a:off x="1915393" y="1458911"/>
          <a:ext cx="1155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1028520" progId="Equation.DSMT4">
                  <p:embed/>
                </p:oleObj>
              </mc:Choice>
              <mc:Fallback>
                <p:oleObj name="Equation" r:id="rId4" imgW="1155600" imgH="1028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9C53F68-E64B-061E-DF26-AE23D7D65D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5393" y="1458911"/>
                        <a:ext cx="11557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5EB7D161-361D-D1BD-CC1A-F066861F69DC}"/>
              </a:ext>
            </a:extLst>
          </p:cNvPr>
          <p:cNvGrpSpPr/>
          <p:nvPr/>
        </p:nvGrpSpPr>
        <p:grpSpPr>
          <a:xfrm>
            <a:off x="5538449" y="1458911"/>
            <a:ext cx="1274582" cy="1028700"/>
            <a:chOff x="5538449" y="1458911"/>
            <a:chExt cx="1274582" cy="1028700"/>
          </a:xfrm>
        </p:grpSpPr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F10F8D28-E015-ECD4-39F8-045CA37CB266}"/>
                </a:ext>
              </a:extLst>
            </p:cNvPr>
            <p:cNvGrpSpPr/>
            <p:nvPr/>
          </p:nvGrpSpPr>
          <p:grpSpPr>
            <a:xfrm>
              <a:off x="5538449" y="1785466"/>
              <a:ext cx="1054650" cy="677515"/>
              <a:chOff x="5538449" y="1785466"/>
              <a:chExt cx="1054650" cy="677515"/>
            </a:xfrm>
          </p:grpSpPr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302983E5-080F-B56E-2721-260D13537EC3}"/>
                  </a:ext>
                </a:extLst>
              </p:cNvPr>
              <p:cNvCxnSpPr>
                <a:cxnSpLocks/>
                <a:endCxn id="14" idx="7"/>
              </p:cNvCxnSpPr>
              <p:nvPr/>
            </p:nvCxnSpPr>
            <p:spPr>
              <a:xfrm flipH="1">
                <a:off x="5857504" y="1785466"/>
                <a:ext cx="357037" cy="358460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BE2AA976-36D9-227A-F214-CB0F76E56FF9}"/>
                  </a:ext>
                </a:extLst>
              </p:cNvPr>
              <p:cNvSpPr/>
              <p:nvPr/>
            </p:nvSpPr>
            <p:spPr>
              <a:xfrm>
                <a:off x="5538449" y="2089185"/>
                <a:ext cx="373796" cy="373796"/>
              </a:xfrm>
              <a:prstGeom prst="ellipse">
                <a:avLst/>
              </a:prstGeom>
              <a:noFill/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C4F6456C-7CFC-73AF-62F7-3273839B1DE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14541" y="1785466"/>
                <a:ext cx="378558" cy="319332"/>
              </a:xfrm>
              <a:prstGeom prst="line">
                <a:avLst/>
              </a:prstGeom>
              <a:ln cap="rnd">
                <a:solidFill>
                  <a:schemeClr val="accent4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DB0055D7-BA46-79A0-13EC-715066AAC8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1442679"/>
                </p:ext>
              </p:extLst>
            </p:nvPr>
          </p:nvGraphicFramePr>
          <p:xfrm>
            <a:off x="5631931" y="1458911"/>
            <a:ext cx="118110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80800" imgH="1028520" progId="Equation.DSMT4">
                    <p:embed/>
                  </p:oleObj>
                </mc:Choice>
                <mc:Fallback>
                  <p:oleObj name="Equation" r:id="rId6" imgW="1180800" imgH="102852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DB0055D7-BA46-79A0-13EC-715066AAC83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31931" y="1458911"/>
                          <a:ext cx="1181100" cy="1028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0209729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 2007 - 2010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" id="{D99821D3-5AB0-46A2-A88B-DF1F5B2F96C5}" vid="{BF5A499D-F8D2-49C6-962D-9AF7F62A082E}"/>
    </a:ext>
  </a:extLst>
</a:theme>
</file>

<file path=ppt/theme/theme2.xml><?xml version="1.0" encoding="utf-8"?>
<a:theme xmlns:a="http://schemas.openxmlformats.org/drawingml/2006/main" name="1_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" id="{D99821D3-5AB0-46A2-A88B-DF1F5B2F96C5}" vid="{6DD89F41-01E6-4C88-840F-270122FD5FDE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s (25)—Template</Template>
  <TotalTime>1761</TotalTime>
  <Words>805</Words>
  <Application>Microsoft Macintosh PowerPoint</Application>
  <PresentationFormat>On-screen Show (16:9)</PresentationFormat>
  <Paragraphs>157</Paragraphs>
  <Slides>42</Slides>
  <Notes>9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2" baseType="lpstr">
      <vt:lpstr>Aptos Display</vt:lpstr>
      <vt:lpstr>Arial</vt:lpstr>
      <vt:lpstr>Calibri</vt:lpstr>
      <vt:lpstr>Courier New</vt:lpstr>
      <vt:lpstr>System Font Regular</vt:lpstr>
      <vt:lpstr>Times New Roman</vt:lpstr>
      <vt:lpstr>Wingdings</vt:lpstr>
      <vt:lpstr>Custom Design</vt:lpstr>
      <vt:lpstr>1_Custom Design</vt:lpstr>
      <vt:lpstr>Equation</vt:lpstr>
      <vt:lpstr>PowerPoint Presentation</vt:lpstr>
      <vt:lpstr>Simply Radical, Part 1</vt:lpstr>
      <vt:lpstr>Essential Question</vt:lpstr>
      <vt:lpstr>Learning Objective</vt:lpstr>
      <vt:lpstr>Card Sort</vt:lpstr>
      <vt:lpstr>Card Sort (Key)</vt:lpstr>
      <vt:lpstr>Factor Trees</vt:lpstr>
      <vt:lpstr>Factor Trees: Pass the Problem</vt:lpstr>
      <vt:lpstr>Factor Trees: Problem 1</vt:lpstr>
      <vt:lpstr>Factor Trees: Problem 1</vt:lpstr>
      <vt:lpstr>Factor Trees: Problem 1</vt:lpstr>
      <vt:lpstr>Factor Trees: Pass the Problem</vt:lpstr>
      <vt:lpstr>Factor Trees: Pair Work</vt:lpstr>
      <vt:lpstr>Guided Notes: Vocabulary</vt:lpstr>
      <vt:lpstr>Guided Notes</vt:lpstr>
      <vt:lpstr>Simplifying Radicals</vt:lpstr>
      <vt:lpstr>Simplify: Example 1</vt:lpstr>
      <vt:lpstr>Simplify: Example 1</vt:lpstr>
      <vt:lpstr>Simplify: Example 1</vt:lpstr>
      <vt:lpstr>Simplify: Example 1</vt:lpstr>
      <vt:lpstr>Simplify: Example 1</vt:lpstr>
      <vt:lpstr>Simplify: Example 1</vt:lpstr>
      <vt:lpstr>Simplify: Example 2</vt:lpstr>
      <vt:lpstr>Simplify: Example 2</vt:lpstr>
      <vt:lpstr>Simplify: Example 2</vt:lpstr>
      <vt:lpstr>Simplify: Example 2</vt:lpstr>
      <vt:lpstr>Simplify: Example 3</vt:lpstr>
      <vt:lpstr>Simplify: Example 3</vt:lpstr>
      <vt:lpstr>Simplify: Example 3</vt:lpstr>
      <vt:lpstr>Simplify: Example 3</vt:lpstr>
      <vt:lpstr>Simplify: Example 3</vt:lpstr>
      <vt:lpstr>Simplify: Example 3</vt:lpstr>
      <vt:lpstr>Simplify: Example 3</vt:lpstr>
      <vt:lpstr>Simplify: Example 4</vt:lpstr>
      <vt:lpstr>Simplify: Example 4</vt:lpstr>
      <vt:lpstr>Simplify: Example 5</vt:lpstr>
      <vt:lpstr>Simplify: Example 5</vt:lpstr>
      <vt:lpstr>Simplify: Example 6</vt:lpstr>
      <vt:lpstr>Simplify: Example 6</vt:lpstr>
      <vt:lpstr>Radical Bingo</vt:lpstr>
      <vt:lpstr>Radical Thinking</vt:lpstr>
      <vt:lpstr>Radical Thinking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y Radical, Part 1</dc:title>
  <dc:subject/>
  <dc:creator>K20 Center</dc:creator>
  <cp:keywords/>
  <dc:description/>
  <cp:lastModifiedBy>Wilson, Izzy</cp:lastModifiedBy>
  <cp:revision>8</cp:revision>
  <dcterms:created xsi:type="dcterms:W3CDTF">2026-03-20T14:44:45Z</dcterms:created>
  <dcterms:modified xsi:type="dcterms:W3CDTF">2026-05-14T15:58:04Z</dcterms:modified>
  <cp:category/>
</cp:coreProperties>
</file>